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E4CB40" w14:textId="7F65E7AB" w:rsidR="00985BBF" w:rsidRPr="009746E1" w:rsidRDefault="009746E1" w:rsidP="00387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9746E1">
        <w:rPr>
          <w:b/>
          <w:bCs/>
        </w:rPr>
        <w:t xml:space="preserve">Bac </w:t>
      </w:r>
      <w:r w:rsidR="0053192D">
        <w:rPr>
          <w:b/>
          <w:bCs/>
        </w:rPr>
        <w:t>Asie</w:t>
      </w:r>
      <w:r w:rsidRPr="009746E1">
        <w:rPr>
          <w:b/>
          <w:bCs/>
        </w:rPr>
        <w:t xml:space="preserve"> 202</w:t>
      </w:r>
      <w:r w:rsidR="003F717B">
        <w:rPr>
          <w:b/>
          <w:bCs/>
        </w:rPr>
        <w:t>3</w:t>
      </w:r>
      <w:r w:rsidRPr="009746E1">
        <w:rPr>
          <w:b/>
          <w:bCs/>
        </w:rPr>
        <w:tab/>
      </w:r>
      <w:r w:rsidR="006B446C">
        <w:rPr>
          <w:b/>
          <w:bCs/>
        </w:rPr>
        <w:t>J</w:t>
      </w:r>
      <w:r w:rsidRPr="009746E1">
        <w:rPr>
          <w:b/>
          <w:bCs/>
        </w:rPr>
        <w:t>our 1</w:t>
      </w:r>
      <w:r w:rsidRPr="009746E1">
        <w:rPr>
          <w:b/>
          <w:bCs/>
        </w:rPr>
        <w:tab/>
      </w:r>
      <w:r w:rsidRPr="009746E1">
        <w:rPr>
          <w:b/>
          <w:bCs/>
        </w:rPr>
        <w:tab/>
      </w:r>
      <w:r w:rsidRPr="009746E1">
        <w:rPr>
          <w:b/>
          <w:bCs/>
        </w:rPr>
        <w:tab/>
        <w:t xml:space="preserve">CORRECTION </w:t>
      </w:r>
      <w:r w:rsidR="004F5081">
        <w:rPr>
          <w:b/>
          <w:bCs/>
        </w:rPr>
        <w:t xml:space="preserve">    </w:t>
      </w:r>
      <w:r w:rsidRPr="009746E1">
        <w:rPr>
          <w:b/>
          <w:bCs/>
        </w:rPr>
        <w:t xml:space="preserve">© </w:t>
      </w:r>
      <w:hyperlink r:id="rId6" w:history="1">
        <w:r w:rsidRPr="009746E1">
          <w:rPr>
            <w:rStyle w:val="Lienhypertexte"/>
            <w:b/>
            <w:bCs/>
          </w:rPr>
          <w:t>https://labolycee/org</w:t>
        </w:r>
      </w:hyperlink>
    </w:p>
    <w:p w14:paraId="55561869" w14:textId="7F77D3E6" w:rsidR="009746E1" w:rsidRDefault="009746E1" w:rsidP="003871F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9746E1">
        <w:rPr>
          <w:b/>
          <w:bCs/>
        </w:rPr>
        <w:t xml:space="preserve">EXERCICE </w:t>
      </w:r>
      <w:r w:rsidR="0026697B">
        <w:rPr>
          <w:b/>
          <w:bCs/>
        </w:rPr>
        <w:t>II</w:t>
      </w:r>
      <w:r w:rsidR="00646BE1">
        <w:rPr>
          <w:b/>
          <w:bCs/>
        </w:rPr>
        <w:t xml:space="preserve"> : </w:t>
      </w:r>
      <w:r w:rsidR="0026697B">
        <w:rPr>
          <w:rFonts w:cs="Arial"/>
          <w:b/>
          <w:bCs/>
        </w:rPr>
        <w:t>CONTRÔLE DE L’ORDRE D’UNE RÉACTION</w:t>
      </w:r>
      <w:r w:rsidR="00646BE1">
        <w:rPr>
          <w:b/>
          <w:bCs/>
        </w:rPr>
        <w:t xml:space="preserve"> </w:t>
      </w:r>
      <w:r w:rsidR="00744172">
        <w:rPr>
          <w:b/>
          <w:bCs/>
        </w:rPr>
        <w:t>(</w:t>
      </w:r>
      <w:r w:rsidR="0026697B">
        <w:rPr>
          <w:b/>
          <w:bCs/>
        </w:rPr>
        <w:t>4,5</w:t>
      </w:r>
      <w:r w:rsidR="00744172">
        <w:rPr>
          <w:b/>
          <w:bCs/>
        </w:rPr>
        <w:t xml:space="preserve"> pts)</w:t>
      </w:r>
    </w:p>
    <w:p w14:paraId="76696228" w14:textId="3E8F2A5B" w:rsidR="00B53B0D" w:rsidRDefault="00B53B0D" w:rsidP="00170FC6">
      <w:pPr>
        <w:jc w:val="left"/>
        <w:rPr>
          <w:sz w:val="10"/>
          <w:szCs w:val="10"/>
        </w:rPr>
      </w:pPr>
      <w:bookmarkStart w:id="0" w:name="_Hlk130217219"/>
    </w:p>
    <w:p w14:paraId="7BDEFF21" w14:textId="2BDD3734" w:rsidR="0026697B" w:rsidRDefault="0026697B" w:rsidP="00170FC6">
      <w:pPr>
        <w:pStyle w:val="Paragraphedeliste"/>
        <w:numPr>
          <w:ilvl w:val="0"/>
          <w:numId w:val="6"/>
        </w:numPr>
        <w:ind w:left="567" w:hanging="567"/>
      </w:pPr>
      <w:r>
        <w:t xml:space="preserve">Un catalyseur est une espèce chimique qui </w:t>
      </w:r>
      <w:r w:rsidRPr="001669E9">
        <w:rPr>
          <w:b/>
          <w:bCs/>
        </w:rPr>
        <w:t>accélère une réaction chimique sans être consommé</w:t>
      </w:r>
      <w:r>
        <w:t>.</w:t>
      </w:r>
    </w:p>
    <w:p w14:paraId="09D6F7EA" w14:textId="66A8BE94" w:rsidR="0026697B" w:rsidRDefault="0026697B" w:rsidP="0026697B">
      <w:pPr>
        <w:pStyle w:val="Paragraphedeliste"/>
        <w:ind w:left="567"/>
      </w:pPr>
      <w:r w:rsidRPr="0026697B">
        <w:t>La dis</w:t>
      </w:r>
      <w:r>
        <w:t>mutation de l’eau oxygénée est accélérée par les ions Fe</w:t>
      </w:r>
      <w:r w:rsidRPr="0026697B">
        <w:rPr>
          <w:vertAlign w:val="superscript"/>
        </w:rPr>
        <w:t>3+</w:t>
      </w:r>
      <w:r>
        <w:t xml:space="preserve"> (énoncé).</w:t>
      </w:r>
    </w:p>
    <w:p w14:paraId="405A93E5" w14:textId="6DE88C55" w:rsidR="0026697B" w:rsidRDefault="0026697B" w:rsidP="0026697B">
      <w:pPr>
        <w:pStyle w:val="Paragraphedeliste"/>
        <w:ind w:left="567"/>
      </w:pPr>
      <w:r>
        <w:t>Par ailleurs, les ions Fe</w:t>
      </w:r>
      <w:r w:rsidRPr="0026697B">
        <w:rPr>
          <w:vertAlign w:val="superscript"/>
        </w:rPr>
        <w:t>3+</w:t>
      </w:r>
      <w:r>
        <w:t xml:space="preserve"> sont consommés dans l’étape </w:t>
      </w:r>
      <w:r>
        <w:sym w:font="Wingdings" w:char="F081"/>
      </w:r>
      <w:r>
        <w:t xml:space="preserve"> puis régénérés dans l’étape </w:t>
      </w:r>
      <w:r>
        <w:sym w:font="Wingdings" w:char="F082"/>
      </w:r>
      <w:r>
        <w:t>.</w:t>
      </w:r>
    </w:p>
    <w:p w14:paraId="7CBDC74F" w14:textId="3BF50885" w:rsidR="0026697B" w:rsidRDefault="0026697B" w:rsidP="0026697B">
      <w:pPr>
        <w:pStyle w:val="Paragraphedeliste"/>
        <w:ind w:left="567"/>
      </w:pPr>
      <w:r w:rsidRPr="001669E9">
        <w:rPr>
          <w:b/>
          <w:bCs/>
        </w:rPr>
        <w:t>Les ions Fe</w:t>
      </w:r>
      <w:r w:rsidRPr="001669E9">
        <w:rPr>
          <w:b/>
          <w:bCs/>
          <w:vertAlign w:val="superscript"/>
        </w:rPr>
        <w:t>3+</w:t>
      </w:r>
      <w:r w:rsidRPr="001669E9">
        <w:rPr>
          <w:b/>
          <w:bCs/>
        </w:rPr>
        <w:t xml:space="preserve"> jouent donc le rôle de catalyseur</w:t>
      </w:r>
      <w:r>
        <w:t>.</w:t>
      </w:r>
    </w:p>
    <w:p w14:paraId="1C33E252" w14:textId="77777777" w:rsidR="0026697B" w:rsidRPr="0026697B" w:rsidRDefault="0026697B" w:rsidP="0026697B">
      <w:pPr>
        <w:pStyle w:val="Paragraphedeliste"/>
        <w:ind w:left="567"/>
      </w:pPr>
    </w:p>
    <w:p w14:paraId="0F2698FD" w14:textId="4A58EE3B" w:rsidR="001669E9" w:rsidRDefault="00BA70A8" w:rsidP="00170FC6">
      <w:pPr>
        <w:pStyle w:val="Paragraphedeliste"/>
        <w:numPr>
          <w:ilvl w:val="0"/>
          <w:numId w:val="6"/>
        </w:numPr>
        <w:ind w:left="567" w:hanging="567"/>
      </w:pPr>
      <w:r>
        <w:t xml:space="preserve">On prélève </w:t>
      </w:r>
      <w:r w:rsidRPr="00BA70A8">
        <w:rPr>
          <w:i/>
          <w:iCs/>
        </w:rPr>
        <w:t>V</w:t>
      </w:r>
      <w:r w:rsidRPr="00BA70A8">
        <w:rPr>
          <w:vertAlign w:val="subscript"/>
        </w:rPr>
        <w:t>R</w:t>
      </w:r>
      <w:r>
        <w:t xml:space="preserve"> = 10 mL de milieu réactionnel (eau oxygénée + chlorure de fer (III)) que l’on verse dans un erlenmeyer contenant 40 mL d’eau glacée. Ainsi on refroidit le milieu réactionnel et on diminue la concentration en réactifs. </w:t>
      </w:r>
      <w:r w:rsidR="001669E9" w:rsidRPr="0026697B">
        <w:t>L</w:t>
      </w:r>
      <w:r w:rsidR="001669E9">
        <w:t>a réaction de dismutation du peroxyde d’hydrogène H</w:t>
      </w:r>
      <w:r w:rsidR="001669E9" w:rsidRPr="001669E9">
        <w:rPr>
          <w:vertAlign w:val="subscript"/>
        </w:rPr>
        <w:t>2</w:t>
      </w:r>
      <w:r w:rsidR="001669E9">
        <w:t>O</w:t>
      </w:r>
      <w:r w:rsidR="001669E9" w:rsidRPr="001669E9">
        <w:rPr>
          <w:vertAlign w:val="subscript"/>
        </w:rPr>
        <w:t>2</w:t>
      </w:r>
      <w:r w:rsidR="001669E9">
        <w:t xml:space="preserve"> est </w:t>
      </w:r>
      <w:r>
        <w:t>ainsi</w:t>
      </w:r>
      <w:r w:rsidR="00213B20">
        <w:t xml:space="preserve"> </w:t>
      </w:r>
      <w:r w:rsidR="001669E9">
        <w:t>stoppée</w:t>
      </w:r>
      <w:r w:rsidR="00593145">
        <w:t xml:space="preserve"> le temps du dosage.</w:t>
      </w:r>
    </w:p>
    <w:p w14:paraId="39624B0C" w14:textId="4254B34D" w:rsidR="00593145" w:rsidRDefault="0006216F" w:rsidP="00593145">
      <w:pPr>
        <w:pStyle w:val="Paragraphedeliste"/>
        <w:ind w:left="567"/>
      </w:pPr>
      <w:r>
        <w:t>Les facteurs cinétiques mis en jeu sont </w:t>
      </w:r>
      <w:r w:rsidR="00593145" w:rsidRPr="00593145">
        <w:rPr>
          <w:b/>
          <w:bCs/>
        </w:rPr>
        <w:t>l</w:t>
      </w:r>
      <w:r w:rsidRPr="0006216F">
        <w:rPr>
          <w:b/>
          <w:bCs/>
        </w:rPr>
        <w:t>a température</w:t>
      </w:r>
      <w:r>
        <w:t> </w:t>
      </w:r>
      <w:r w:rsidR="00593145">
        <w:t xml:space="preserve">et </w:t>
      </w:r>
      <w:r w:rsidR="00593145" w:rsidRPr="00593145">
        <w:rPr>
          <w:b/>
          <w:bCs/>
        </w:rPr>
        <w:t>l</w:t>
      </w:r>
      <w:r w:rsidRPr="0006216F">
        <w:rPr>
          <w:b/>
          <w:bCs/>
        </w:rPr>
        <w:t>a concentration des réactifs</w:t>
      </w:r>
      <w:r w:rsidR="00593145">
        <w:rPr>
          <w:b/>
          <w:bCs/>
        </w:rPr>
        <w:t>.</w:t>
      </w:r>
    </w:p>
    <w:p w14:paraId="464077C5" w14:textId="3A61ACB9" w:rsidR="0006216F" w:rsidRPr="0026697B" w:rsidRDefault="0006216F" w:rsidP="0006216F">
      <w:pPr>
        <w:pStyle w:val="Paragraphedeliste"/>
        <w:ind w:left="927"/>
      </w:pPr>
    </w:p>
    <w:p w14:paraId="15C78AD7" w14:textId="0381755B" w:rsidR="00E86D48" w:rsidRDefault="0006216F" w:rsidP="00170FC6">
      <w:pPr>
        <w:pStyle w:val="Paragraphedeliste"/>
        <w:numPr>
          <w:ilvl w:val="0"/>
          <w:numId w:val="6"/>
        </w:numPr>
        <w:ind w:left="567" w:hanging="567"/>
      </w:pPr>
      <w:r w:rsidRPr="0006216F">
        <w:t>L’ion</w:t>
      </w:r>
      <w:r>
        <w:t xml:space="preserve"> permanganate </w:t>
      </w:r>
      <w:r w:rsidRPr="00441FFC">
        <w:rPr>
          <w:b/>
          <w:bCs/>
        </w:rPr>
        <w:t>MnO</w:t>
      </w:r>
      <w:r w:rsidRPr="00441FFC">
        <w:rPr>
          <w:b/>
          <w:bCs/>
          <w:vertAlign w:val="subscript"/>
        </w:rPr>
        <w:t>4</w:t>
      </w:r>
      <w:r w:rsidRPr="00441FFC">
        <w:rPr>
          <w:b/>
          <w:bCs/>
          <w:vertAlign w:val="superscript"/>
        </w:rPr>
        <w:t>–</w:t>
      </w:r>
      <w:r>
        <w:rPr>
          <w:vertAlign w:val="superscript"/>
        </w:rPr>
        <w:t xml:space="preserve"> </w:t>
      </w:r>
      <w:r>
        <w:t xml:space="preserve">est la seule espèce colorée </w:t>
      </w:r>
      <w:r w:rsidR="00E86D48">
        <w:t xml:space="preserve">en </w:t>
      </w:r>
      <w:r w:rsidR="00E86D48" w:rsidRPr="00ED3BA8">
        <w:rPr>
          <w:b/>
          <w:bCs/>
        </w:rPr>
        <w:t>rose-violet</w:t>
      </w:r>
      <w:r w:rsidR="00E86D48">
        <w:t xml:space="preserve"> </w:t>
      </w:r>
      <w:r>
        <w:t>lors du titrage.</w:t>
      </w:r>
    </w:p>
    <w:p w14:paraId="40D3591A" w14:textId="23260D6F" w:rsidR="0006216F" w:rsidRDefault="0006216F" w:rsidP="00E86D48">
      <w:pPr>
        <w:pStyle w:val="Paragraphedeliste"/>
        <w:ind w:left="567"/>
      </w:pPr>
      <w:r>
        <w:t>La solution de permanganate de potassium est placée dans la burette graduée.</w:t>
      </w:r>
    </w:p>
    <w:p w14:paraId="457F2B50" w14:textId="51CB516C" w:rsidR="0006216F" w:rsidRDefault="0006216F" w:rsidP="0006216F">
      <w:pPr>
        <w:pStyle w:val="Paragraphedeliste"/>
        <w:ind w:left="567"/>
      </w:pPr>
      <w:r w:rsidRPr="00E86D48">
        <w:rPr>
          <w:b/>
          <w:bCs/>
        </w:rPr>
        <w:t>Avant l’équivalence</w:t>
      </w:r>
      <w:r>
        <w:t>,</w:t>
      </w:r>
      <w:r w:rsidR="00E86D48">
        <w:t xml:space="preserve"> l’ion MnO</w:t>
      </w:r>
      <w:r w:rsidR="00E86D48" w:rsidRPr="0006216F">
        <w:rPr>
          <w:vertAlign w:val="subscript"/>
        </w:rPr>
        <w:t>4</w:t>
      </w:r>
      <w:r w:rsidR="00E86D48" w:rsidRPr="0006216F">
        <w:rPr>
          <w:vertAlign w:val="superscript"/>
        </w:rPr>
        <w:t>–</w:t>
      </w:r>
      <w:r w:rsidR="00E86D48">
        <w:t xml:space="preserve"> est le </w:t>
      </w:r>
      <w:r w:rsidR="00E86D48" w:rsidRPr="00E86D48">
        <w:rPr>
          <w:b/>
          <w:bCs/>
        </w:rPr>
        <w:t>réactif limitant</w:t>
      </w:r>
      <w:r w:rsidR="00E86D48">
        <w:t xml:space="preserve"> ; il est totalement consommé et le mélange réactionnel dans l’erlenmeyer reste </w:t>
      </w:r>
      <w:r w:rsidR="00E86D48" w:rsidRPr="00E86D48">
        <w:rPr>
          <w:b/>
          <w:bCs/>
        </w:rPr>
        <w:t>incolore</w:t>
      </w:r>
      <w:r w:rsidR="00E86D48">
        <w:t>.</w:t>
      </w:r>
    </w:p>
    <w:p w14:paraId="604C5D22" w14:textId="2CBDC257" w:rsidR="00E86D48" w:rsidRDefault="00E86D48" w:rsidP="00441FFC">
      <w:pPr>
        <w:pStyle w:val="Paragraphedeliste"/>
        <w:ind w:left="567"/>
      </w:pPr>
      <w:r w:rsidRPr="00E86D48">
        <w:rPr>
          <w:b/>
          <w:bCs/>
        </w:rPr>
        <w:t>A</w:t>
      </w:r>
      <w:r>
        <w:rPr>
          <w:b/>
          <w:bCs/>
        </w:rPr>
        <w:t>près</w:t>
      </w:r>
      <w:r w:rsidRPr="00E86D48">
        <w:rPr>
          <w:b/>
          <w:bCs/>
        </w:rPr>
        <w:t xml:space="preserve"> l’équivalence</w:t>
      </w:r>
      <w:r>
        <w:t>, l’ion MnO</w:t>
      </w:r>
      <w:r w:rsidRPr="0006216F">
        <w:rPr>
          <w:vertAlign w:val="subscript"/>
        </w:rPr>
        <w:t>4</w:t>
      </w:r>
      <w:r w:rsidRPr="0006216F">
        <w:rPr>
          <w:vertAlign w:val="superscript"/>
        </w:rPr>
        <w:t>–</w:t>
      </w:r>
      <w:r>
        <w:t xml:space="preserve"> est le </w:t>
      </w:r>
      <w:r w:rsidRPr="00E86D48">
        <w:rPr>
          <w:b/>
          <w:bCs/>
        </w:rPr>
        <w:t>réactif en excès</w:t>
      </w:r>
      <w:r>
        <w:t xml:space="preserve"> ; il n’est plus consommé et le mélange réactionnel dans l’erlenmeyer prend une coloration </w:t>
      </w:r>
      <w:r w:rsidRPr="00E86D48">
        <w:rPr>
          <w:b/>
          <w:bCs/>
        </w:rPr>
        <w:t>rose-violet</w:t>
      </w:r>
      <w:r>
        <w:t>.</w:t>
      </w:r>
    </w:p>
    <w:p w14:paraId="5799BB1F" w14:textId="5E0A318A" w:rsidR="00E86D48" w:rsidRPr="00E86D48" w:rsidRDefault="00E86D48" w:rsidP="006C4E64">
      <w:pPr>
        <w:pStyle w:val="Paragraphedeliste"/>
        <w:ind w:left="567"/>
        <w:jc w:val="left"/>
      </w:pPr>
      <w:r w:rsidRPr="00E86D48">
        <w:t>À</w:t>
      </w:r>
      <w:r>
        <w:t xml:space="preserve"> l’équivalence, le mélange réactionnel passe </w:t>
      </w:r>
      <w:r w:rsidRPr="006C4E64">
        <w:rPr>
          <w:b/>
          <w:bCs/>
        </w:rPr>
        <w:t>de l’incolore au rose clair</w:t>
      </w:r>
      <w:r>
        <w:t xml:space="preserve"> à la goutte près.</w:t>
      </w:r>
    </w:p>
    <w:p w14:paraId="157B6A35" w14:textId="61C5B7D8" w:rsidR="00E86D48" w:rsidRDefault="00A165F1" w:rsidP="0006216F">
      <w:pPr>
        <w:pStyle w:val="Paragraphedeliste"/>
        <w:ind w:left="567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48352" behindDoc="1" locked="0" layoutInCell="1" allowOverlap="1" wp14:anchorId="2FCB4723" wp14:editId="599C7031">
                <wp:simplePos x="0" y="0"/>
                <wp:positionH relativeFrom="column">
                  <wp:posOffset>1160780</wp:posOffset>
                </wp:positionH>
                <wp:positionV relativeFrom="paragraph">
                  <wp:posOffset>100330</wp:posOffset>
                </wp:positionV>
                <wp:extent cx="5212080" cy="3573780"/>
                <wp:effectExtent l="38100" t="0" r="7620" b="26670"/>
                <wp:wrapTight wrapText="bothSides">
                  <wp:wrapPolygon edited="0">
                    <wp:start x="10658" y="0"/>
                    <wp:lineTo x="8368" y="0"/>
                    <wp:lineTo x="8211" y="7369"/>
                    <wp:lineTo x="8368" y="14738"/>
                    <wp:lineTo x="-158" y="14738"/>
                    <wp:lineTo x="-158" y="16580"/>
                    <wp:lineTo x="8368" y="16580"/>
                    <wp:lineTo x="8368" y="20264"/>
                    <wp:lineTo x="7263" y="20264"/>
                    <wp:lineTo x="7263" y="21646"/>
                    <wp:lineTo x="7816" y="21646"/>
                    <wp:lineTo x="14053" y="21646"/>
                    <wp:lineTo x="18711" y="21646"/>
                    <wp:lineTo x="21316" y="21186"/>
                    <wp:lineTo x="21237" y="20264"/>
                    <wp:lineTo x="18947" y="18422"/>
                    <wp:lineTo x="19026" y="18192"/>
                    <wp:lineTo x="17921" y="17846"/>
                    <wp:lineTo x="12868" y="16465"/>
                    <wp:lineTo x="12553" y="15659"/>
                    <wp:lineTo x="11842" y="14738"/>
                    <wp:lineTo x="11605" y="11053"/>
                    <wp:lineTo x="16895" y="11053"/>
                    <wp:lineTo x="21553" y="10247"/>
                    <wp:lineTo x="21553" y="5872"/>
                    <wp:lineTo x="21079" y="5757"/>
                    <wp:lineTo x="11605" y="5527"/>
                    <wp:lineTo x="11605" y="1842"/>
                    <wp:lineTo x="17763" y="1842"/>
                    <wp:lineTo x="17763" y="461"/>
                    <wp:lineTo x="11763" y="0"/>
                    <wp:lineTo x="10658" y="0"/>
                  </wp:wrapPolygon>
                </wp:wrapTight>
                <wp:docPr id="516" name="Groupe 5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12080" cy="3573780"/>
                          <a:chOff x="1721" y="2927"/>
                          <a:chExt cx="8208" cy="5628"/>
                        </a:xfrm>
                      </wpg:grpSpPr>
                      <wps:wsp>
                        <wps:cNvPr id="517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7065" y="3078"/>
                            <a:ext cx="1487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50BE51" w14:textId="77777777" w:rsidR="00ED3BA8" w:rsidRPr="00ED3BA8" w:rsidRDefault="00ED3BA8" w:rsidP="00ED3BA8">
                              <w:pPr>
                                <w:jc w:val="left"/>
                                <w:rPr>
                                  <w:rFonts w:cs="Arial"/>
                                  <w:sz w:val="20"/>
                                </w:rPr>
                              </w:pPr>
                              <w:r w:rsidRPr="00ED3BA8">
                                <w:rPr>
                                  <w:rFonts w:cs="Arial"/>
                                  <w:sz w:val="20"/>
                                </w:rPr>
                                <w:t>Burette gradué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8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2677" y="6843"/>
                            <a:ext cx="1487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4A21733" w14:textId="77777777" w:rsidR="00ED3BA8" w:rsidRPr="00ED3BA8" w:rsidRDefault="00ED3BA8" w:rsidP="00ED3BA8">
                              <w:pPr>
                                <w:jc w:val="left"/>
                                <w:rPr>
                                  <w:rFonts w:cs="Arial"/>
                                  <w:sz w:val="20"/>
                                </w:rPr>
                              </w:pPr>
                              <w:r w:rsidRPr="00ED3BA8">
                                <w:rPr>
                                  <w:rFonts w:cs="Arial"/>
                                  <w:sz w:val="20"/>
                                </w:rPr>
                                <w:t>Erlenmeyer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9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7365" y="7636"/>
                            <a:ext cx="1487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960B6FA" w14:textId="77777777" w:rsidR="00ED3BA8" w:rsidRPr="00ED3BA8" w:rsidRDefault="00ED3BA8" w:rsidP="00ED3BA8">
                              <w:pPr>
                                <w:jc w:val="left"/>
                                <w:rPr>
                                  <w:rFonts w:cs="Arial"/>
                                  <w:sz w:val="20"/>
                                </w:rPr>
                              </w:pPr>
                              <w:r w:rsidRPr="00ED3BA8">
                                <w:rPr>
                                  <w:rFonts w:cs="Arial"/>
                                  <w:sz w:val="20"/>
                                </w:rPr>
                                <w:t>Aimant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20" name="Zone de texte 2"/>
                        <wps:cNvSpPr txBox="1">
                          <a:spLocks noChangeArrowheads="1"/>
                        </wps:cNvSpPr>
                        <wps:spPr bwMode="auto">
                          <a:xfrm>
                            <a:off x="7789" y="8147"/>
                            <a:ext cx="1949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58582D" w14:textId="77777777" w:rsidR="00ED3BA8" w:rsidRPr="00ED3BA8" w:rsidRDefault="00ED3BA8" w:rsidP="00ED3BA8">
                              <w:pPr>
                                <w:jc w:val="left"/>
                                <w:rPr>
                                  <w:rFonts w:cs="Arial"/>
                                  <w:sz w:val="20"/>
                                </w:rPr>
                              </w:pPr>
                              <w:r w:rsidRPr="00ED3BA8">
                                <w:rPr>
                                  <w:rFonts w:cs="Arial"/>
                                  <w:sz w:val="20"/>
                                </w:rPr>
                                <w:t>Agitateur magnétiqu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521" name="Group 42"/>
                        <wpg:cNvGrpSpPr>
                          <a:grpSpLocks/>
                        </wpg:cNvGrpSpPr>
                        <wpg:grpSpPr bwMode="auto">
                          <a:xfrm>
                            <a:off x="1721" y="2927"/>
                            <a:ext cx="8208" cy="5628"/>
                            <a:chOff x="1721" y="2927"/>
                            <a:chExt cx="8208" cy="5628"/>
                          </a:xfrm>
                        </wpg:grpSpPr>
                        <wps:wsp>
                          <wps:cNvPr id="522" name="Text Box 4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76" y="4463"/>
                              <a:ext cx="3253" cy="111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3BC1DE" w14:textId="19455464" w:rsidR="00ED3BA8" w:rsidRPr="00ED3BA8" w:rsidRDefault="00ED3BA8" w:rsidP="00ED3BA8">
                                <w:pPr>
                                  <w:pBdr>
                                    <w:top w:val="single" w:sz="4" w:space="1" w:color="auto"/>
                                    <w:left w:val="single" w:sz="4" w:space="4" w:color="auto"/>
                                    <w:bottom w:val="single" w:sz="4" w:space="1" w:color="auto"/>
                                    <w:right w:val="single" w:sz="4" w:space="4" w:color="auto"/>
                                  </w:pBdr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</w:pP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>Solution titrante S</w:t>
                                </w: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  <w:vertAlign w:val="subscript"/>
                                  </w:rPr>
                                  <w:t>P</w:t>
                                </w: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 xml:space="preserve"> de permanganate de potassium (K</w:t>
                                </w:r>
                                <w:r w:rsidRPr="0019161F">
                                  <w:rPr>
                                    <w:rFonts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+</w:t>
                                </w:r>
                                <w:r w:rsidR="0019161F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 xml:space="preserve"> +</w:t>
                                </w: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 xml:space="preserve"> MnO</w:t>
                                </w: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  <w:vertAlign w:val="subscript"/>
                                  </w:rPr>
                                  <w:t>4</w:t>
                                </w: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–</w:t>
                                </w:r>
                                <w:r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>)</w:t>
                                </w:r>
                              </w:p>
                              <w:p w14:paraId="75891D83" w14:textId="7BB1963E" w:rsidR="00ED3BA8" w:rsidRPr="00ED3BA8" w:rsidRDefault="00ED3BA8" w:rsidP="00ED3BA8">
                                <w:pPr>
                                  <w:pBdr>
                                    <w:top w:val="single" w:sz="4" w:space="1" w:color="auto"/>
                                    <w:left w:val="single" w:sz="4" w:space="4" w:color="auto"/>
                                    <w:bottom w:val="single" w:sz="4" w:space="1" w:color="auto"/>
                                    <w:right w:val="single" w:sz="4" w:space="4" w:color="auto"/>
                                  </w:pBdr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</w:pPr>
                                <w:r w:rsidRPr="00ED3BA8">
                                  <w:rPr>
                                    <w:rFonts w:cs="Arial"/>
                                    <w:i/>
                                    <w:sz w:val="20"/>
                                    <w:szCs w:val="20"/>
                                  </w:rPr>
                                  <w:t>C</w:t>
                                </w: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  <w:vertAlign w:val="subscript"/>
                                  </w:rPr>
                                  <w:t>P</w:t>
                                </w: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 xml:space="preserve"> = </w:t>
                                </w:r>
                                <w:r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>2</w:t>
                                </w: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>,00</w:t>
                                </w: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sym w:font="Symbol" w:char="F0B4"/>
                                </w: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>10</w:t>
                                </w: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–</w:t>
                                </w:r>
                                <w:r>
                                  <w:rPr>
                                    <w:rFonts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2</w:t>
                                </w: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  <w:proofErr w:type="spellStart"/>
                                <w:proofErr w:type="gramStart"/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>mol.L</w:t>
                                </w:r>
                                <w:proofErr w:type="spellEnd"/>
                                <w:proofErr w:type="gramEnd"/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  <w:vertAlign w:val="superscript"/>
                                  </w:rPr>
                                  <w:t>–1</w:t>
                                </w:r>
                              </w:p>
                              <w:p w14:paraId="283E2FD0" w14:textId="66DDD0AB" w:rsidR="00ED3BA8" w:rsidRPr="00ED3BA8" w:rsidRDefault="00ED3BA8" w:rsidP="00ED3BA8">
                                <w:pPr>
                                  <w:pBdr>
                                    <w:top w:val="single" w:sz="4" w:space="1" w:color="auto"/>
                                    <w:left w:val="single" w:sz="4" w:space="4" w:color="auto"/>
                                    <w:bottom w:val="single" w:sz="4" w:space="1" w:color="auto"/>
                                    <w:right w:val="single" w:sz="4" w:space="4" w:color="auto"/>
                                  </w:pBdr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</w:pPr>
                                <w:r w:rsidRPr="00ED3BA8">
                                  <w:rPr>
                                    <w:rFonts w:cs="Arial"/>
                                    <w:i/>
                                    <w:sz w:val="20"/>
                                    <w:szCs w:val="20"/>
                                  </w:rPr>
                                  <w:t>V</w:t>
                                </w: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  <w:vertAlign w:val="subscript"/>
                                  </w:rPr>
                                  <w:t>E</w:t>
                                </w:r>
                                <w:r w:rsidRPr="00ED3BA8">
                                  <w:rPr>
                                    <w:rFonts w:cs="Arial"/>
                                    <w:sz w:val="20"/>
                                    <w:szCs w:val="20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524" name="Group 45"/>
                          <wpg:cNvGrpSpPr>
                            <a:grpSpLocks/>
                          </wpg:cNvGrpSpPr>
                          <wpg:grpSpPr bwMode="auto">
                            <a:xfrm>
                              <a:off x="1721" y="2927"/>
                              <a:ext cx="6010" cy="5628"/>
                              <a:chOff x="1721" y="2927"/>
                              <a:chExt cx="6010" cy="5628"/>
                            </a:xfrm>
                          </wpg:grpSpPr>
                          <wpg:grpSp>
                            <wpg:cNvPr id="525" name="Group 46"/>
                            <wpg:cNvGrpSpPr>
                              <a:grpSpLocks/>
                            </wpg:cNvGrpSpPr>
                            <wpg:grpSpPr bwMode="auto">
                              <a:xfrm>
                                <a:off x="4545" y="6635"/>
                                <a:ext cx="2193" cy="1779"/>
                                <a:chOff x="6831" y="7295"/>
                                <a:chExt cx="2193" cy="1779"/>
                              </a:xfrm>
                            </wpg:grpSpPr>
                            <wpg:grpSp>
                              <wpg:cNvPr id="526" name="Group 4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863" y="7295"/>
                                  <a:ext cx="854" cy="1226"/>
                                  <a:chOff x="956" y="4139"/>
                                  <a:chExt cx="854" cy="1226"/>
                                </a:xfrm>
                              </wpg:grpSpPr>
                              <wps:wsp>
                                <wps:cNvPr id="527" name="Line 48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196" y="4140"/>
                                    <a:ext cx="6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8" name="Line 4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256" y="4140"/>
                                    <a:ext cx="1" cy="1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9" name="Line 50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964" y="4323"/>
                                    <a:ext cx="290" cy="9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0" name="Line 5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025" y="5363"/>
                                    <a:ext cx="729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1" name="Line 5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11" y="4139"/>
                                    <a:ext cx="61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2" name="Line 5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11" y="4139"/>
                                    <a:ext cx="1" cy="18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3" name="Line 5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15" y="4325"/>
                                    <a:ext cx="289" cy="95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sm" len="sm"/>
                                    <a:tailEnd type="none" w="sm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34" name="Arc 55"/>
                                <wps:cNvSpPr>
                                  <a:spLocks/>
                                </wps:cNvSpPr>
                                <wps:spPr bwMode="auto">
                                  <a:xfrm flipH="1">
                                    <a:off x="1739" y="5276"/>
                                    <a:ext cx="71" cy="89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9034 0 0"/>
                                      <a:gd name="G2" fmla="+- 21600 0 0"/>
                                      <a:gd name="T0" fmla="*/ 21886 w 21886"/>
                                      <a:gd name="T1" fmla="*/ 30632 h 30634"/>
                                      <a:gd name="T2" fmla="*/ 1980 w 21886"/>
                                      <a:gd name="T3" fmla="*/ 0 h 30634"/>
                                      <a:gd name="T4" fmla="*/ 21600 w 21886"/>
                                      <a:gd name="T5" fmla="*/ 9034 h 3063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886" h="30634" fill="none" extrusionOk="0">
                                        <a:moveTo>
                                          <a:pt x="21886" y="30632"/>
                                        </a:moveTo>
                                        <a:cubicBezTo>
                                          <a:pt x="21790" y="30633"/>
                                          <a:pt x="21695" y="30634"/>
                                          <a:pt x="21600" y="30634"/>
                                        </a:cubicBezTo>
                                        <a:cubicBezTo>
                                          <a:pt x="9670" y="30634"/>
                                          <a:pt x="0" y="20963"/>
                                          <a:pt x="0" y="9034"/>
                                        </a:cubicBezTo>
                                        <a:cubicBezTo>
                                          <a:pt x="0" y="5915"/>
                                          <a:pt x="675" y="2833"/>
                                          <a:pt x="1979" y="-1"/>
                                        </a:cubicBezTo>
                                      </a:path>
                                      <a:path w="21886" h="30634" stroke="0" extrusionOk="0">
                                        <a:moveTo>
                                          <a:pt x="21886" y="30632"/>
                                        </a:moveTo>
                                        <a:cubicBezTo>
                                          <a:pt x="21790" y="30633"/>
                                          <a:pt x="21695" y="30634"/>
                                          <a:pt x="21600" y="30634"/>
                                        </a:cubicBezTo>
                                        <a:cubicBezTo>
                                          <a:pt x="9670" y="30634"/>
                                          <a:pt x="0" y="20963"/>
                                          <a:pt x="0" y="9034"/>
                                        </a:cubicBezTo>
                                        <a:cubicBezTo>
                                          <a:pt x="0" y="5915"/>
                                          <a:pt x="675" y="2833"/>
                                          <a:pt x="1979" y="-1"/>
                                        </a:cubicBezTo>
                                        <a:lnTo>
                                          <a:pt x="21600" y="903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535" name="Arc 5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956" y="5276"/>
                                    <a:ext cx="71" cy="89"/>
                                  </a:xfrm>
                                  <a:custGeom>
                                    <a:avLst/>
                                    <a:gdLst>
                                      <a:gd name="G0" fmla="+- 21600 0 0"/>
                                      <a:gd name="G1" fmla="+- 9034 0 0"/>
                                      <a:gd name="G2" fmla="+- 21600 0 0"/>
                                      <a:gd name="T0" fmla="*/ 21886 w 21886"/>
                                      <a:gd name="T1" fmla="*/ 30632 h 30634"/>
                                      <a:gd name="T2" fmla="*/ 1980 w 21886"/>
                                      <a:gd name="T3" fmla="*/ 0 h 30634"/>
                                      <a:gd name="T4" fmla="*/ 21600 w 21886"/>
                                      <a:gd name="T5" fmla="*/ 9034 h 3063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886" h="30634" fill="none" extrusionOk="0">
                                        <a:moveTo>
                                          <a:pt x="21886" y="30632"/>
                                        </a:moveTo>
                                        <a:cubicBezTo>
                                          <a:pt x="21790" y="30633"/>
                                          <a:pt x="21695" y="30634"/>
                                          <a:pt x="21600" y="30634"/>
                                        </a:cubicBezTo>
                                        <a:cubicBezTo>
                                          <a:pt x="9670" y="30634"/>
                                          <a:pt x="0" y="20963"/>
                                          <a:pt x="0" y="9034"/>
                                        </a:cubicBezTo>
                                        <a:cubicBezTo>
                                          <a:pt x="0" y="5915"/>
                                          <a:pt x="675" y="2833"/>
                                          <a:pt x="1979" y="-1"/>
                                        </a:cubicBezTo>
                                      </a:path>
                                      <a:path w="21886" h="30634" stroke="0" extrusionOk="0">
                                        <a:moveTo>
                                          <a:pt x="21886" y="30632"/>
                                        </a:moveTo>
                                        <a:cubicBezTo>
                                          <a:pt x="21790" y="30633"/>
                                          <a:pt x="21695" y="30634"/>
                                          <a:pt x="21600" y="30634"/>
                                        </a:cubicBezTo>
                                        <a:cubicBezTo>
                                          <a:pt x="9670" y="30634"/>
                                          <a:pt x="0" y="20963"/>
                                          <a:pt x="0" y="9034"/>
                                        </a:cubicBezTo>
                                        <a:cubicBezTo>
                                          <a:pt x="0" y="5915"/>
                                          <a:pt x="675" y="2833"/>
                                          <a:pt x="1979" y="-1"/>
                                        </a:cubicBezTo>
                                        <a:lnTo>
                                          <a:pt x="21600" y="9034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g:grpSp>
                              <wpg:cNvPr id="536" name="Group 57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831" y="8411"/>
                                  <a:ext cx="2193" cy="663"/>
                                  <a:chOff x="-2" y="0"/>
                                  <a:chExt cx="20003" cy="20001"/>
                                </a:xfrm>
                              </wpg:grpSpPr>
                              <wpg:grpSp>
                                <wpg:cNvPr id="537" name="Group 58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1591" y="0"/>
                                    <a:ext cx="3147" cy="3258"/>
                                    <a:chOff x="-1" y="0"/>
                                    <a:chExt cx="20002" cy="20000"/>
                                  </a:xfrm>
                                </wpg:grpSpPr>
                                <wpg:grpSp>
                                  <wpg:cNvPr id="539" name="Group 5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-1" y="1854"/>
                                      <a:ext cx="20002" cy="16108"/>
                                      <a:chOff x="-1" y="0"/>
                                      <a:chExt cx="20002" cy="20000"/>
                                    </a:xfrm>
                                  </wpg:grpSpPr>
                                  <wps:wsp>
                                    <wps:cNvPr id="540" name="Rectangle 60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3012" y="0"/>
                                        <a:ext cx="13976" cy="2000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404040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541" name="Group 61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6988" y="228"/>
                                        <a:ext cx="3013" cy="19772"/>
                                        <a:chOff x="0" y="0"/>
                                        <a:chExt cx="20000" cy="19999"/>
                                      </a:xfrm>
                                    </wpg:grpSpPr>
                                    <wps:wsp>
                                      <wps:cNvPr id="542" name="Arc 62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0" y="0"/>
                                          <a:ext cx="20000" cy="9769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404040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43" name="Arc 63"/>
                                      <wps:cNvSpPr>
                                        <a:spLocks/>
                                      </wps:cNvSpPr>
                                      <wps:spPr bwMode="auto">
                                        <a:xfrm flipV="1">
                                          <a:off x="0" y="10231"/>
                                          <a:ext cx="20000" cy="9768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404040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20" name="Group 6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-1" y="228"/>
                                        <a:ext cx="3013" cy="19544"/>
                                        <a:chOff x="0" y="0"/>
                                        <a:chExt cx="20000" cy="19999"/>
                                      </a:xfrm>
                                    </wpg:grpSpPr>
                                    <wps:wsp>
                                      <wps:cNvPr id="321" name="Arc 65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0" y="0"/>
                                          <a:ext cx="20000" cy="9883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404040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22" name="Arc 66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 flipV="1">
                                          <a:off x="0" y="10116"/>
                                          <a:ext cx="20000" cy="9883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404040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  <wpg:grpSp>
                                  <wpg:cNvPr id="323" name="Group 67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9565" y="0"/>
                                      <a:ext cx="1277" cy="20000"/>
                                      <a:chOff x="0" y="0"/>
                                      <a:chExt cx="20000" cy="20000"/>
                                    </a:xfrm>
                                  </wpg:grpSpPr>
                                  <wps:wsp>
                                    <wps:cNvPr id="324" name="Rectangle 68"/>
                                    <wps:cNvSpPr>
                                      <a:spLocks noChangeArrowheads="1"/>
                                    </wps:cNvSpPr>
                                    <wps:spPr bwMode="auto">
                                      <a:xfrm>
                                        <a:off x="0" y="2965"/>
                                        <a:ext cx="20000" cy="13886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000000"/>
                                      </a:solidFill>
                                      <a:ln w="127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  <a:effectLst/>
                                      <a:extLs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g:grpSp>
                                    <wpg:cNvPr id="325" name="Group 69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17035"/>
                                        <a:ext cx="20000" cy="2965"/>
                                        <a:chOff x="0" y="0"/>
                                        <a:chExt cx="20000" cy="20000"/>
                                      </a:xfrm>
                                    </wpg:grpSpPr>
                                    <wps:wsp>
                                      <wps:cNvPr id="326" name="Arc 70"/>
                                      <wps:cNvSpPr>
                                        <a:spLocks/>
                                      </wps:cNvSpPr>
                                      <wps:spPr bwMode="auto">
                                        <a:xfrm flipV="1">
                                          <a:off x="9945" y="0"/>
                                          <a:ext cx="10055" cy="2000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000000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27" name="Arc 71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 flipV="1">
                                          <a:off x="0" y="0"/>
                                          <a:ext cx="9945" cy="2000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000000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  <wpg:grpSp>
                                    <wpg:cNvPr id="328" name="Group 7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0" y="0"/>
                                        <a:ext cx="20000" cy="2965"/>
                                        <a:chOff x="0" y="0"/>
                                        <a:chExt cx="20000" cy="20000"/>
                                      </a:xfrm>
                                    </wpg:grpSpPr>
                                    <wps:wsp>
                                      <wps:cNvPr id="329" name="Arc 73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9945" y="0"/>
                                          <a:ext cx="10055" cy="2000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000000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330" name="Arc 74"/>
                                      <wps:cNvSpPr>
                                        <a:spLocks/>
                                      </wps:cNvSpPr>
                                      <wps:spPr bwMode="auto">
                                        <a:xfrm flipH="1">
                                          <a:off x="0" y="0"/>
                                          <a:ext cx="9945" cy="20000"/>
                                        </a:xfrm>
                                        <a:custGeom>
                                          <a:avLst/>
                                          <a:gdLst>
                                            <a:gd name="G0" fmla="+- 0 0 0"/>
                                            <a:gd name="G1" fmla="+- 21600 0 0"/>
                                            <a:gd name="G2" fmla="+- 21600 0 0"/>
                                            <a:gd name="T0" fmla="*/ 0 w 21600"/>
                                            <a:gd name="T1" fmla="*/ 0 h 21600"/>
                                            <a:gd name="T2" fmla="*/ 21600 w 21600"/>
                                            <a:gd name="T3" fmla="*/ 21600 h 21600"/>
                                            <a:gd name="T4" fmla="*/ 0 w 21600"/>
                                            <a:gd name="T5" fmla="*/ 21600 h 21600"/>
                                          </a:gdLst>
                                          <a:ahLst/>
                                          <a:cxnLst>
                                            <a:cxn ang="0">
                                              <a:pos x="T0" y="T1"/>
                                            </a:cxn>
                                            <a:cxn ang="0">
                                              <a:pos x="T2" y="T3"/>
                                            </a:cxn>
                                            <a:cxn ang="0">
                                              <a:pos x="T4" y="T5"/>
                                            </a:cxn>
                                          </a:cxnLst>
                                          <a:rect l="0" t="0" r="r" b="b"/>
                                          <a:pathLst>
                                            <a:path w="21600" h="21600" fill="none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</a:path>
                                            <a:path w="21600" h="21600" stroke="0" extrusionOk="0">
                                              <a:moveTo>
                                                <a:pt x="-1" y="0"/>
                                              </a:moveTo>
                                              <a:cubicBezTo>
                                                <a:pt x="11929" y="0"/>
                                                <a:pt x="21600" y="9670"/>
                                                <a:pt x="21600" y="21600"/>
                                              </a:cubicBezTo>
                                              <a:lnTo>
                                                <a:pt x="0" y="21600"/>
                                              </a:lnTo>
                                              <a:close/>
                                            </a:path>
                                          </a:pathLst>
                                        </a:custGeom>
                                        <a:solidFill>
                                          <a:srgbClr val="000000"/>
                                        </a:solidFill>
                                        <a:ln w="12700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ffectLst/>
                                        <a:extLs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  <wpg:grpSp>
                                <wpg:cNvPr id="331" name="Group 7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-2" y="3620"/>
                                    <a:ext cx="20003" cy="16381"/>
                                    <a:chOff x="1" y="0"/>
                                    <a:chExt cx="19999" cy="20000"/>
                                  </a:xfrm>
                                </wpg:grpSpPr>
                                <wps:wsp>
                                  <wps:cNvPr id="332" name="Rectangle 76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257" y="0"/>
                                      <a:ext cx="13743" cy="200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404040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33" name="Rectangle 77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5263" y="14917"/>
                                      <a:ext cx="994" cy="1916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404040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34" name="Oval 78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12240" y="10313"/>
                                      <a:ext cx="1978" cy="7992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8C8C8C"/>
                                    </a:solidFill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335" name="Arc 79"/>
                                  <wps:cNvSpPr>
                                    <a:spLocks/>
                                  </wps:cNvSpPr>
                                  <wps:spPr bwMode="auto">
                                    <a:xfrm flipH="1">
                                      <a:off x="1" y="15765"/>
                                      <a:ext cx="5317" cy="4014"/>
                                    </a:xfrm>
                                    <a:custGeom>
                                      <a:avLst/>
                                      <a:gdLst>
                                        <a:gd name="G0" fmla="+- 0 0 0"/>
                                        <a:gd name="G1" fmla="+- 21600 0 0"/>
                                        <a:gd name="G2" fmla="+- 21600 0 0"/>
                                        <a:gd name="T0" fmla="*/ 0 w 21600"/>
                                        <a:gd name="T1" fmla="*/ 0 h 21600"/>
                                        <a:gd name="T2" fmla="*/ 21600 w 21600"/>
                                        <a:gd name="T3" fmla="*/ 21600 h 21600"/>
                                        <a:gd name="T4" fmla="*/ 0 w 21600"/>
                                        <a:gd name="T5" fmla="*/ 21600 h 21600"/>
                                      </a:gdLst>
                                      <a:ahLst/>
                                      <a:cxnLst>
                                        <a:cxn ang="0">
                                          <a:pos x="T0" y="T1"/>
                                        </a:cxn>
                                        <a:cxn ang="0">
                                          <a:pos x="T2" y="T3"/>
                                        </a:cxn>
                                        <a:cxn ang="0">
                                          <a:pos x="T4" y="T5"/>
                                        </a:cxn>
                                      </a:cxnLst>
                                      <a:rect l="0" t="0" r="r" b="b"/>
                                      <a:pathLst>
                                        <a:path w="21600" h="21600" fill="none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</a:path>
                                        <a:path w="21600" h="21600" stroke="0" extrusionOk="0">
                                          <a:moveTo>
                                            <a:pt x="-1" y="0"/>
                                          </a:moveTo>
                                          <a:cubicBezTo>
                                            <a:pt x="11929" y="0"/>
                                            <a:pt x="21600" y="9670"/>
                                            <a:pt x="21600" y="21600"/>
                                          </a:cubicBezTo>
                                          <a:lnTo>
                                            <a:pt x="0" y="21600"/>
                                          </a:lnTo>
                                          <a:close/>
                                        </a:path>
                                      </a:pathLst>
                                    </a:cu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</wpg:grpSp>
                          </wpg:grpSp>
                          <wps:wsp>
                            <wps:cNvPr id="336" name="Line 8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703" y="7448"/>
                                <a:ext cx="624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337" name="Group 81"/>
                            <wpg:cNvGrpSpPr>
                              <a:grpSpLocks/>
                            </wpg:cNvGrpSpPr>
                            <wpg:grpSpPr bwMode="auto">
                              <a:xfrm>
                                <a:off x="5823" y="2927"/>
                                <a:ext cx="300" cy="3480"/>
                                <a:chOff x="2084" y="2102"/>
                                <a:chExt cx="344" cy="3480"/>
                              </a:xfrm>
                            </wpg:grpSpPr>
                            <wps:wsp>
                              <wps:cNvPr id="338" name="Freeform 8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69" y="3217"/>
                                  <a:ext cx="181" cy="2187"/>
                                </a:xfrm>
                                <a:custGeom>
                                  <a:avLst/>
                                  <a:gdLst>
                                    <a:gd name="T0" fmla="*/ 107 w 181"/>
                                    <a:gd name="T1" fmla="*/ 2187 h 2187"/>
                                    <a:gd name="T2" fmla="*/ 81 w 181"/>
                                    <a:gd name="T3" fmla="*/ 2187 h 2187"/>
                                    <a:gd name="T4" fmla="*/ 81 w 181"/>
                                    <a:gd name="T5" fmla="*/ 2067 h 2187"/>
                                    <a:gd name="T6" fmla="*/ 69 w 181"/>
                                    <a:gd name="T7" fmla="*/ 2000 h 2187"/>
                                    <a:gd name="T8" fmla="*/ 30 w 181"/>
                                    <a:gd name="T9" fmla="*/ 1868 h 2187"/>
                                    <a:gd name="T10" fmla="*/ 0 w 181"/>
                                    <a:gd name="T11" fmla="*/ 1760 h 2187"/>
                                    <a:gd name="T12" fmla="*/ 2 w 181"/>
                                    <a:gd name="T13" fmla="*/ 0 h 2187"/>
                                    <a:gd name="T14" fmla="*/ 181 w 181"/>
                                    <a:gd name="T15" fmla="*/ 0 h 2187"/>
                                    <a:gd name="T16" fmla="*/ 180 w 181"/>
                                    <a:gd name="T17" fmla="*/ 1754 h 2187"/>
                                    <a:gd name="T18" fmla="*/ 105 w 181"/>
                                    <a:gd name="T19" fmla="*/ 1994 h 2187"/>
                                    <a:gd name="T20" fmla="*/ 107 w 181"/>
                                    <a:gd name="T21" fmla="*/ 2187 h 218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181" h="2187">
                                      <a:moveTo>
                                        <a:pt x="107" y="2187"/>
                                      </a:moveTo>
                                      <a:lnTo>
                                        <a:pt x="81" y="2187"/>
                                      </a:lnTo>
                                      <a:lnTo>
                                        <a:pt x="81" y="2067"/>
                                      </a:lnTo>
                                      <a:lnTo>
                                        <a:pt x="69" y="2000"/>
                                      </a:lnTo>
                                      <a:lnTo>
                                        <a:pt x="30" y="1868"/>
                                      </a:lnTo>
                                      <a:lnTo>
                                        <a:pt x="0" y="1760"/>
                                      </a:lnTo>
                                      <a:lnTo>
                                        <a:pt x="2" y="0"/>
                                      </a:lnTo>
                                      <a:lnTo>
                                        <a:pt x="181" y="0"/>
                                      </a:lnTo>
                                      <a:lnTo>
                                        <a:pt x="180" y="1754"/>
                                      </a:lnTo>
                                      <a:lnTo>
                                        <a:pt x="105" y="1994"/>
                                      </a:lnTo>
                                      <a:lnTo>
                                        <a:pt x="107" y="218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7030A0"/>
                                </a:solidFill>
                                <a:ln>
                                  <a:noFill/>
                                </a:ln>
                                <a:effectLst/>
                                <a:extLst>
                                  <a:ext uri="{91240B29-F687-4F45-9708-019B960494DF}">
                                    <a14:hiddenLine xmlns:a14="http://schemas.microsoft.com/office/drawing/2010/main" w="12700" cap="flat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sm"/>
                                      <a:tailEnd type="none" w="lg" len="sm"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339" name="Group 8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084" y="2102"/>
                                  <a:ext cx="344" cy="3480"/>
                                  <a:chOff x="1559" y="2102"/>
                                  <a:chExt cx="344" cy="3480"/>
                                </a:xfrm>
                              </wpg:grpSpPr>
                              <wps:wsp>
                                <wps:cNvPr id="340" name="Line 84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21" y="2253"/>
                                    <a:ext cx="1" cy="272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1" name="Line 85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745" y="4973"/>
                                    <a:ext cx="76" cy="2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2" name="Line 8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745" y="5234"/>
                                    <a:ext cx="1" cy="1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3" name="Line 8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67" y="5405"/>
                                    <a:ext cx="14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4" name="Line 88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809" y="5307"/>
                                    <a:ext cx="1" cy="9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5" name="Line 8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12" y="5300"/>
                                    <a:ext cx="1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6" name="Line 9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29" y="5307"/>
                                    <a:ext cx="1" cy="13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8" name="Line 9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67" y="5456"/>
                                    <a:ext cx="14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49" name="Line 92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09" y="5456"/>
                                    <a:ext cx="1" cy="9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0" name="Line 93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812" y="5561"/>
                                    <a:ext cx="16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351" name="Line 94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829" y="5418"/>
                                    <a:ext cx="1" cy="137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4" name="Line 9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67" y="5405"/>
                                    <a:ext cx="1" cy="5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5" name="Line 96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40" y="2266"/>
                                    <a:ext cx="1" cy="2715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6" name="Line 97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640" y="4980"/>
                                    <a:ext cx="76" cy="249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7" name="Line 9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717" y="5247"/>
                                    <a:ext cx="1" cy="15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8" name="Line 99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746" y="5456"/>
                                    <a:ext cx="1" cy="1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49" name="Line 100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717" y="5456"/>
                                    <a:ext cx="1" cy="126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sm"/>
                                    <a:tailEnd type="none" w="lg" len="sm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0" name="Line 101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1822" y="2102"/>
                                    <a:ext cx="81" cy="1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med"/>
                                    <a:tailEnd type="none" w="lg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51" name="Line 102"/>
                                <wps:cNvCnPr>
                                  <a:cxnSpLocks noChangeShapeType="1"/>
                                </wps:cNvCnPr>
                                <wps:spPr bwMode="auto">
                                  <a:xfrm flipH="1" flipV="1">
                                    <a:off x="1559" y="2109"/>
                                    <a:ext cx="81" cy="15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 type="none" w="lg" len="med"/>
                                    <a:tailEnd type="none" w="lg" len="med"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552" name="Group 103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647" y="2619"/>
                                    <a:ext cx="53" cy="2250"/>
                                    <a:chOff x="0" y="-689"/>
                                    <a:chExt cx="20000" cy="20689"/>
                                  </a:xfrm>
                                </wpg:grpSpPr>
                                <wps:wsp>
                                  <wps:cNvPr id="553" name="Line 10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9992"/>
                                      <a:ext cx="20000" cy="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54" name="Line 10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8611"/>
                                      <a:ext cx="20000" cy="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55" name="Line 10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7224"/>
                                      <a:ext cx="20000" cy="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56" name="Line 10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5845"/>
                                      <a:ext cx="20000" cy="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57" name="Line 10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4474"/>
                                      <a:ext cx="20000" cy="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58" name="Line 10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3095"/>
                                      <a:ext cx="20000" cy="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59" name="Line 110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1706"/>
                                      <a:ext cx="20000" cy="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60" name="Line 11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10327"/>
                                      <a:ext cx="20000" cy="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61" name="Line 11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8975"/>
                                      <a:ext cx="20000" cy="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62" name="Line 11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7588"/>
                                      <a:ext cx="20000" cy="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63" name="Line 114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6209"/>
                                      <a:ext cx="20000" cy="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64" name="Line 115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4830"/>
                                      <a:ext cx="20000" cy="8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65" name="Line 116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3449"/>
                                      <a:ext cx="20000" cy="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66" name="Line 117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2079"/>
                                      <a:ext cx="20000" cy="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67" name="Line 118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690"/>
                                      <a:ext cx="20000" cy="1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68" name="Line 119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0" y="-689"/>
                                      <a:ext cx="20000" cy="9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12700">
                                      <a:solidFill>
                                        <a:srgbClr val="000000"/>
                                      </a:solidFill>
                                      <a:round/>
                                      <a:headEnd type="none" w="lg" len="med"/>
                                      <a:tailEnd type="none" w="lg" len="med"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</wpg:grpSp>
                          </wpg:grpSp>
                          <wps:wsp>
                            <wps:cNvPr id="569" name="Rectangle 120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4695" y="8427"/>
                                <a:ext cx="2356" cy="68"/>
                              </a:xfrm>
                              <a:prstGeom prst="rect">
                                <a:avLst/>
                              </a:prstGeom>
                              <a:solidFill>
                                <a:srgbClr val="595959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0" name="Rectangle 121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6823" y="8494"/>
                                <a:ext cx="184" cy="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1" name="Rectangle 122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4747" y="8494"/>
                                <a:ext cx="183" cy="61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72" name="Rectangle 123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4973" y="2975"/>
                                <a:ext cx="64" cy="5452"/>
                              </a:xfrm>
                              <a:prstGeom prst="rect">
                                <a:avLst/>
                              </a:prstGeom>
                              <a:solidFill>
                                <a:srgbClr val="595959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573" name="Group 124"/>
                            <wpg:cNvGrpSpPr>
                              <a:grpSpLocks/>
                            </wpg:cNvGrpSpPr>
                            <wpg:grpSpPr bwMode="auto">
                              <a:xfrm flipH="1">
                                <a:off x="4887" y="4235"/>
                                <a:ext cx="1027" cy="228"/>
                                <a:chOff x="1" y="2"/>
                                <a:chExt cx="19999" cy="19997"/>
                              </a:xfrm>
                            </wpg:grpSpPr>
                            <wps:wsp>
                              <wps:cNvPr id="574" name="Rectangle 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86" y="6357"/>
                                  <a:ext cx="16714" cy="668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595959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5" name="Oval 1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429" y="1125"/>
                                  <a:ext cx="3859" cy="178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6" name="Rectangle 1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" y="265"/>
                                  <a:ext cx="1017" cy="191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595959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7" name="Rectangle 1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1" y="196"/>
                                  <a:ext cx="1307" cy="19137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595959"/>
                                </a:solidFill>
                                <a:ln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8" name="Freeform 1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52" y="2125"/>
                                  <a:ext cx="5080" cy="15154"/>
                                </a:xfrm>
                                <a:custGeom>
                                  <a:avLst/>
                                  <a:gdLst>
                                    <a:gd name="T0" fmla="*/ 0 w 20000"/>
                                    <a:gd name="T1" fmla="*/ 0 h 20000"/>
                                    <a:gd name="T2" fmla="*/ 0 w 20000"/>
                                    <a:gd name="T3" fmla="*/ 19913 h 20000"/>
                                    <a:gd name="T4" fmla="*/ 19944 w 20000"/>
                                    <a:gd name="T5" fmla="*/ 17293 h 20000"/>
                                    <a:gd name="T6" fmla="*/ 19944 w 20000"/>
                                    <a:gd name="T7" fmla="*/ 2620 h 20000"/>
                                    <a:gd name="T8" fmla="*/ 0 w 20000"/>
                                    <a:gd name="T9" fmla="*/ 0 h 200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0000" h="20000">
                                      <a:moveTo>
                                        <a:pt x="0" y="0"/>
                                      </a:moveTo>
                                      <a:lnTo>
                                        <a:pt x="0" y="19913"/>
                                      </a:lnTo>
                                      <a:lnTo>
                                        <a:pt x="19944" y="17293"/>
                                      </a:lnTo>
                                      <a:lnTo>
                                        <a:pt x="19944" y="262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595959"/>
                                </a:solidFill>
                                <a:ln w="12700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med"/>
                                  <a:tailEnd type="none" w="lg" len="med"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79" name="Freeform 1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214" y="2"/>
                                  <a:ext cx="4289" cy="19997"/>
                                </a:xfrm>
                                <a:custGeom>
                                  <a:avLst/>
                                  <a:gdLst>
                                    <a:gd name="T0" fmla="*/ 0 w 20000"/>
                                    <a:gd name="T1" fmla="*/ 0 h 20000"/>
                                    <a:gd name="T2" fmla="*/ 11906 w 20000"/>
                                    <a:gd name="T3" fmla="*/ 8013 h 20000"/>
                                    <a:gd name="T4" fmla="*/ 19933 w 20000"/>
                                    <a:gd name="T5" fmla="*/ 19934 h 20000"/>
                                    <a:gd name="T6" fmla="*/ 8094 w 20000"/>
                                    <a:gd name="T7" fmla="*/ 11987 h 20000"/>
                                    <a:gd name="T8" fmla="*/ 0 w 20000"/>
                                    <a:gd name="T9" fmla="*/ 0 h 200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20000" h="20000">
                                      <a:moveTo>
                                        <a:pt x="0" y="0"/>
                                      </a:moveTo>
                                      <a:lnTo>
                                        <a:pt x="11906" y="8013"/>
                                      </a:lnTo>
                                      <a:lnTo>
                                        <a:pt x="19933" y="19934"/>
                                      </a:lnTo>
                                      <a:lnTo>
                                        <a:pt x="8094" y="1198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0" cap="flat">
                                  <a:solidFill>
                                    <a:srgbClr val="000000"/>
                                  </a:solidFill>
                                  <a:prstDash val="solid"/>
                                  <a:round/>
                                  <a:headEnd type="none" w="lg" len="med"/>
                                  <a:tailEnd type="none" w="lg" len="med"/>
                                </a:ln>
                                <a:effectLst/>
                                <a:extLs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580" name="Line 131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721" y="7004"/>
                                <a:ext cx="928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1" name="Line 132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159" y="7781"/>
                                <a:ext cx="115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2" name="Line 13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729" y="8267"/>
                                <a:ext cx="100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3" name="Line 13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063" y="3239"/>
                                <a:ext cx="100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4" name="Line 13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6132" y="7025"/>
                                <a:ext cx="438" cy="611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85" name="Line 136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943" y="5018"/>
                                <a:ext cx="618" cy="3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sm" len="sm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2FCB4723" id="Groupe 516" o:spid="_x0000_s1026" style="position:absolute;left:0;text-align:left;margin-left:91.4pt;margin-top:7.9pt;width:410.4pt;height:281.4pt;z-index:-251568128;mso-width-relative:margin" coordorigin="1721,2927" coordsize="8208,56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7" type="#_x0000_t202" style="position:absolute;left:7065;top:3078;width:1487;height: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" filled="f" stroked="f">
                  <v:textbox inset="0,0,0,0">
                    <w:txbxContent>
                      <w:p w14:paraId="6050BE51" w14:textId="77777777" w:rsidR="00ED3BA8" w:rsidRPr="00ED3BA8" w:rsidRDefault="00ED3BA8" w:rsidP="00ED3BA8">
                        <w:pPr>
                          <w:jc w:val="left"/>
                          <w:rPr>
                            <w:rFonts w:cs="Arial"/>
                            <w:sz w:val="20"/>
                          </w:rPr>
                        </w:pPr>
                        <w:r w:rsidRPr="00ED3BA8">
                          <w:rPr>
                            <w:rFonts w:cs="Arial"/>
                            <w:sz w:val="20"/>
                          </w:rPr>
                          <w:t>Burette graduée</w:t>
                        </w:r>
                      </w:p>
                    </w:txbxContent>
                  </v:textbox>
                </v:shape>
                <v:shape id="_x0000_s1028" type="#_x0000_t202" style="position:absolute;left:2677;top:6843;width:1487;height: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" filled="f" stroked="f">
                  <v:textbox inset="0,0,0,0">
                    <w:txbxContent>
                      <w:p w14:paraId="14A21733" w14:textId="77777777" w:rsidR="00ED3BA8" w:rsidRPr="00ED3BA8" w:rsidRDefault="00ED3BA8" w:rsidP="00ED3BA8">
                        <w:pPr>
                          <w:jc w:val="left"/>
                          <w:rPr>
                            <w:rFonts w:cs="Arial"/>
                            <w:sz w:val="20"/>
                          </w:rPr>
                        </w:pPr>
                        <w:r w:rsidRPr="00ED3BA8">
                          <w:rPr>
                            <w:rFonts w:cs="Arial"/>
                            <w:sz w:val="20"/>
                          </w:rPr>
                          <w:t>Erlenmeyer</w:t>
                        </w:r>
                      </w:p>
                    </w:txbxContent>
                  </v:textbox>
                </v:shape>
                <v:shape id="_x0000_s1029" type="#_x0000_t202" style="position:absolute;left:7365;top:7636;width:1487;height: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" filled="f" stroked="f">
                  <v:textbox inset="0,0,0,0">
                    <w:txbxContent>
                      <w:p w14:paraId="2960B6FA" w14:textId="77777777" w:rsidR="00ED3BA8" w:rsidRPr="00ED3BA8" w:rsidRDefault="00ED3BA8" w:rsidP="00ED3BA8">
                        <w:pPr>
                          <w:jc w:val="left"/>
                          <w:rPr>
                            <w:rFonts w:cs="Arial"/>
                            <w:sz w:val="20"/>
                          </w:rPr>
                        </w:pPr>
                        <w:r w:rsidRPr="00ED3BA8">
                          <w:rPr>
                            <w:rFonts w:cs="Arial"/>
                            <w:sz w:val="20"/>
                          </w:rPr>
                          <w:t>Aimant</w:t>
                        </w:r>
                      </w:p>
                    </w:txbxContent>
                  </v:textbox>
                </v:shape>
                <v:shape id="_x0000_s1030" type="#_x0000_t202" style="position:absolute;left:7789;top:8147;width:1949;height:3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" filled="f" stroked="f">
                  <v:textbox inset="0,0,0,0">
                    <w:txbxContent>
                      <w:p w14:paraId="7E58582D" w14:textId="77777777" w:rsidR="00ED3BA8" w:rsidRPr="00ED3BA8" w:rsidRDefault="00ED3BA8" w:rsidP="00ED3BA8">
                        <w:pPr>
                          <w:jc w:val="left"/>
                          <w:rPr>
                            <w:rFonts w:cs="Arial"/>
                            <w:sz w:val="20"/>
                          </w:rPr>
                        </w:pPr>
                        <w:r w:rsidRPr="00ED3BA8">
                          <w:rPr>
                            <w:rFonts w:cs="Arial"/>
                            <w:sz w:val="20"/>
                          </w:rPr>
                          <w:t>Agitateur magnétique</w:t>
                        </w:r>
                      </w:p>
                    </w:txbxContent>
                  </v:textbox>
                </v:shape>
                <v:group id="Group 42" o:spid="_x0000_s1031" style="position:absolute;left:1721;top:2927;width:8208;height:5628" coordorigin="1721,2927" coordsize="8208,5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ss++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azBB5nwhGQq18AAAD//wMAUEsBAi0AFAAGAAgAAAAhANvh9svuAAAAhQEAABMAAAAAAAAA&#10;AAAAAAAAAAAAAFtDb250ZW50X1R5cGVzXS54bWxQSwECLQAUAAYACAAAACEAWvQsW78AAAAVAQAA&#10;CwAAAAAAAAAAAAAAAAAfAQAAX3JlbHMvLnJlbHNQSwECLQAUAAYACAAAACEAdLLPvsYAAADcAAAA&#10;DwAAAAAAAAAAAAAAAAAHAgAAZHJzL2Rvd25yZXYueG1sUEsFBgAAAAADAAMAtwAAAPoCAAAAAA==&#10;">
                  <v:shape id="Text Box 43" o:spid="_x0000_s1032" type="#_x0000_t202" style="position:absolute;left:6676;top:4463;width:3253;height:111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" filled="f" stroked="f">
                    <v:textbox inset="0,0,0,0">
                      <w:txbxContent>
                        <w:p w14:paraId="1E3BC1DE" w14:textId="19455464" w:rsidR="00ED3BA8" w:rsidRPr="00ED3BA8" w:rsidRDefault="00ED3BA8" w:rsidP="00ED3BA8">
                          <w:pPr>
                            <w:pBdr>
                              <w:top w:val="single" w:sz="4" w:space="1" w:color="auto"/>
                              <w:left w:val="single" w:sz="4" w:space="4" w:color="auto"/>
                              <w:bottom w:val="single" w:sz="4" w:space="1" w:color="auto"/>
                              <w:right w:val="single" w:sz="4" w:space="4" w:color="auto"/>
                            </w:pBdr>
                            <w:rPr>
                              <w:rFonts w:cs="Arial"/>
                              <w:sz w:val="20"/>
                              <w:szCs w:val="20"/>
                            </w:rPr>
                          </w:pPr>
                          <w:r w:rsidRPr="00ED3BA8">
                            <w:rPr>
                              <w:rFonts w:cs="Arial"/>
                              <w:sz w:val="20"/>
                              <w:szCs w:val="20"/>
                            </w:rPr>
                            <w:t>Solution titrante S</w:t>
                          </w:r>
                          <w:r w:rsidRPr="00ED3BA8">
                            <w:rPr>
                              <w:rFonts w:cs="Arial"/>
                              <w:sz w:val="20"/>
                              <w:szCs w:val="20"/>
                              <w:vertAlign w:val="subscript"/>
                            </w:rPr>
                            <w:t>P</w:t>
                          </w:r>
                          <w:r w:rsidRPr="00ED3BA8">
                            <w:rPr>
                              <w:rFonts w:cs="Arial"/>
                              <w:sz w:val="20"/>
                              <w:szCs w:val="20"/>
                            </w:rPr>
                            <w:t xml:space="preserve"> de permanganate de potassium (K</w:t>
                          </w:r>
                          <w:r w:rsidRPr="0019161F">
                            <w:rPr>
                              <w:rFonts w:cs="Arial"/>
                              <w:sz w:val="20"/>
                              <w:szCs w:val="20"/>
                              <w:vertAlign w:val="superscript"/>
                            </w:rPr>
                            <w:t>+</w:t>
                          </w:r>
                          <w:r w:rsidR="0019161F">
                            <w:rPr>
                              <w:rFonts w:cs="Arial"/>
                              <w:sz w:val="20"/>
                              <w:szCs w:val="20"/>
                            </w:rPr>
                            <w:t xml:space="preserve"> +</w:t>
                          </w:r>
                          <w:r w:rsidRPr="00ED3BA8">
                            <w:rPr>
                              <w:rFonts w:cs="Arial"/>
                              <w:sz w:val="20"/>
                              <w:szCs w:val="20"/>
                            </w:rPr>
                            <w:t xml:space="preserve"> MnO</w:t>
                          </w:r>
                          <w:r w:rsidRPr="00ED3BA8">
                            <w:rPr>
                              <w:rFonts w:cs="Arial"/>
                              <w:sz w:val="20"/>
                              <w:szCs w:val="20"/>
                              <w:vertAlign w:val="subscript"/>
                            </w:rPr>
                            <w:t>4</w:t>
                          </w:r>
                          <w:r w:rsidRPr="00ED3BA8">
                            <w:rPr>
                              <w:rFonts w:cs="Arial"/>
                              <w:sz w:val="20"/>
                              <w:szCs w:val="20"/>
                              <w:vertAlign w:val="superscript"/>
                            </w:rPr>
                            <w:t>–</w:t>
                          </w:r>
                          <w:r>
                            <w:rPr>
                              <w:rFonts w:cs="Arial"/>
                              <w:sz w:val="20"/>
                              <w:szCs w:val="20"/>
                            </w:rPr>
                            <w:t>)</w:t>
                          </w:r>
                        </w:p>
                        <w:p w14:paraId="75891D83" w14:textId="7BB1963E" w:rsidR="00ED3BA8" w:rsidRPr="00ED3BA8" w:rsidRDefault="00ED3BA8" w:rsidP="00ED3BA8">
                          <w:pPr>
                            <w:pBdr>
                              <w:top w:val="single" w:sz="4" w:space="1" w:color="auto"/>
                              <w:left w:val="single" w:sz="4" w:space="4" w:color="auto"/>
                              <w:bottom w:val="single" w:sz="4" w:space="1" w:color="auto"/>
                              <w:right w:val="single" w:sz="4" w:space="4" w:color="auto"/>
                            </w:pBdr>
                            <w:rPr>
                              <w:rFonts w:cs="Arial"/>
                              <w:sz w:val="20"/>
                              <w:szCs w:val="20"/>
                            </w:rPr>
                          </w:pPr>
                          <w:r w:rsidRPr="00ED3BA8">
                            <w:rPr>
                              <w:rFonts w:cs="Arial"/>
                              <w:i/>
                              <w:sz w:val="20"/>
                              <w:szCs w:val="20"/>
                            </w:rPr>
                            <w:t>C</w:t>
                          </w:r>
                          <w:r w:rsidRPr="00ED3BA8">
                            <w:rPr>
                              <w:rFonts w:cs="Arial"/>
                              <w:sz w:val="20"/>
                              <w:szCs w:val="20"/>
                              <w:vertAlign w:val="subscript"/>
                            </w:rPr>
                            <w:t>P</w:t>
                          </w:r>
                          <w:r w:rsidRPr="00ED3BA8">
                            <w:rPr>
                              <w:rFonts w:cs="Arial"/>
                              <w:sz w:val="20"/>
                              <w:szCs w:val="20"/>
                            </w:rPr>
                            <w:t xml:space="preserve"> = </w:t>
                          </w:r>
                          <w:r>
                            <w:rPr>
                              <w:rFonts w:cs="Arial"/>
                              <w:sz w:val="20"/>
                              <w:szCs w:val="20"/>
                            </w:rPr>
                            <w:t>2</w:t>
                          </w:r>
                          <w:r w:rsidRPr="00ED3BA8">
                            <w:rPr>
                              <w:rFonts w:cs="Arial"/>
                              <w:sz w:val="20"/>
                              <w:szCs w:val="20"/>
                            </w:rPr>
                            <w:t>,00</w:t>
                          </w:r>
                          <w:r w:rsidRPr="00ED3BA8">
                            <w:rPr>
                              <w:rFonts w:cs="Arial"/>
                              <w:sz w:val="20"/>
                              <w:szCs w:val="20"/>
                            </w:rPr>
                            <w:sym w:font="Symbol" w:char="F0B4"/>
                          </w:r>
                          <w:r w:rsidRPr="00ED3BA8">
                            <w:rPr>
                              <w:rFonts w:cs="Arial"/>
                              <w:sz w:val="20"/>
                              <w:szCs w:val="20"/>
                            </w:rPr>
                            <w:t>10</w:t>
                          </w:r>
                          <w:r w:rsidRPr="00ED3BA8">
                            <w:rPr>
                              <w:rFonts w:cs="Arial"/>
                              <w:sz w:val="20"/>
                              <w:szCs w:val="20"/>
                              <w:vertAlign w:val="superscript"/>
                            </w:rPr>
                            <w:t>–</w:t>
                          </w:r>
                          <w:r>
                            <w:rPr>
                              <w:rFonts w:cs="Arial"/>
                              <w:sz w:val="20"/>
                              <w:szCs w:val="20"/>
                              <w:vertAlign w:val="superscript"/>
                            </w:rPr>
                            <w:t>2</w:t>
                          </w:r>
                          <w:r w:rsidRPr="00ED3BA8">
                            <w:rPr>
                              <w:rFonts w:cs="Arial"/>
                              <w:sz w:val="20"/>
                              <w:szCs w:val="20"/>
                            </w:rPr>
                            <w:t xml:space="preserve"> </w:t>
                          </w:r>
                          <w:proofErr w:type="spellStart"/>
                          <w:proofErr w:type="gramStart"/>
                          <w:r w:rsidRPr="00ED3BA8">
                            <w:rPr>
                              <w:rFonts w:cs="Arial"/>
                              <w:sz w:val="20"/>
                              <w:szCs w:val="20"/>
                            </w:rPr>
                            <w:t>mol.L</w:t>
                          </w:r>
                          <w:proofErr w:type="spellEnd"/>
                          <w:proofErr w:type="gramEnd"/>
                          <w:r w:rsidRPr="00ED3BA8">
                            <w:rPr>
                              <w:rFonts w:cs="Arial"/>
                              <w:sz w:val="20"/>
                              <w:szCs w:val="20"/>
                              <w:vertAlign w:val="superscript"/>
                            </w:rPr>
                            <w:t>–1</w:t>
                          </w:r>
                        </w:p>
                        <w:p w14:paraId="283E2FD0" w14:textId="66DDD0AB" w:rsidR="00ED3BA8" w:rsidRPr="00ED3BA8" w:rsidRDefault="00ED3BA8" w:rsidP="00ED3BA8">
                          <w:pPr>
                            <w:pBdr>
                              <w:top w:val="single" w:sz="4" w:space="1" w:color="auto"/>
                              <w:left w:val="single" w:sz="4" w:space="4" w:color="auto"/>
                              <w:bottom w:val="single" w:sz="4" w:space="1" w:color="auto"/>
                              <w:right w:val="single" w:sz="4" w:space="4" w:color="auto"/>
                            </w:pBdr>
                            <w:rPr>
                              <w:rFonts w:cs="Arial"/>
                              <w:sz w:val="20"/>
                              <w:szCs w:val="20"/>
                            </w:rPr>
                          </w:pPr>
                          <w:r w:rsidRPr="00ED3BA8">
                            <w:rPr>
                              <w:rFonts w:cs="Arial"/>
                              <w:i/>
                              <w:sz w:val="20"/>
                              <w:szCs w:val="20"/>
                            </w:rPr>
                            <w:t>V</w:t>
                          </w:r>
                          <w:r w:rsidRPr="00ED3BA8">
                            <w:rPr>
                              <w:rFonts w:cs="Arial"/>
                              <w:sz w:val="20"/>
                              <w:szCs w:val="20"/>
                              <w:vertAlign w:val="subscript"/>
                            </w:rPr>
                            <w:t>E</w:t>
                          </w:r>
                          <w:r w:rsidRPr="00ED3BA8">
                            <w:rPr>
                              <w:rFonts w:cs="Arial"/>
                              <w:sz w:val="20"/>
                              <w:szCs w:val="20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  <v:group id="Group 45" o:spid="_x0000_s1033" style="position:absolute;left:1721;top:2927;width:6010;height:5628" coordorigin="1721,2927" coordsize="6010,56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">
                    <v:group id="Group 46" o:spid="_x0000_s1034" style="position:absolute;left:4545;top:6635;width:2193;height:1779" coordorigin="6831,7295" coordsize="2193,17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cm9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JLA75lwBOTyDQAA//8DAFBLAQItABQABgAIAAAAIQDb4fbL7gAAAIUBAAATAAAAAAAAAAAA&#10;AAAAAAAAAABbQ29udGVudF9UeXBlc10ueG1sUEsBAi0AFAAGAAgAAAAhAFr0LFu/AAAAFQEAAAsA&#10;AAAAAAAAAAAAAAAAHwEAAF9yZWxzLy5yZWxzUEsBAi0AFAAGAAgAAAAhAAuJyb3EAAAA3AAAAA8A&#10;AAAAAAAAAAAAAAAABwIAAGRycy9kb3ducmV2LnhtbFBLBQYAAAAAAwADALcAAAD4AgAAAAA=&#10;">
                      <v:group id="Group 47" o:spid="_x0000_s1035" style="position:absolute;left:7863;top:7295;width:854;height:1226" coordorigin="956,4139" coordsize="854,12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">
                        <v:line id="Line 48" o:spid="_x0000_s1036" style="position:absolute;flip:x;visibility:visible;mso-wrap-style:square" from="1196,4140" to="1257,4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" strokeweight="1pt">
                          <v:stroke startarrowwidth="narrow" startarrowlength="short" endarrowwidth="narrow" endarrowlength="short"/>
                        </v:line>
                        <v:line id="Line 49" o:spid="_x0000_s1037" style="position:absolute;visibility:visible;mso-wrap-style:square" from="1256,4140" to="1257,4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" strokeweight="1pt">
                          <v:stroke startarrowwidth="narrow" startarrowlength="short" endarrowwidth="narrow" endarrowlength="short"/>
                        </v:line>
                        <v:line id="Line 50" o:spid="_x0000_s1038" style="position:absolute;flip:x;visibility:visible;mso-wrap-style:square" from="964,4323" to="1254,5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" strokeweight="1pt">
                          <v:stroke startarrowwidth="narrow" startarrowlength="short" endarrowwidth="narrow" endarrowlength="short"/>
                        </v:line>
                        <v:line id="Line 51" o:spid="_x0000_s1039" style="position:absolute;visibility:visible;mso-wrap-style:square" from="1025,5363" to="1754,5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" strokeweight="1pt">
                          <v:stroke startarrowwidth="narrow" startarrowlength="short" endarrowwidth="narrow" endarrowlength="short"/>
                        </v:line>
                        <v:line id="Line 52" o:spid="_x0000_s1040" style="position:absolute;visibility:visible;mso-wrap-style:square" from="1511,4139" to="1572,4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" strokeweight="1pt">
                          <v:stroke startarrowwidth="narrow" startarrowlength="short" endarrowwidth="narrow" endarrowlength="short"/>
                        </v:line>
                        <v:line id="Line 53" o:spid="_x0000_s1041" style="position:absolute;visibility:visible;mso-wrap-style:square" from="1511,4139" to="1512,4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" strokeweight="1pt">
                          <v:stroke startarrowwidth="narrow" startarrowlength="short" endarrowwidth="narrow" endarrowlength="short"/>
                        </v:line>
                        <v:line id="Line 54" o:spid="_x0000_s1042" style="position:absolute;visibility:visible;mso-wrap-style:square" from="1515,4325" to="1804,5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" strokeweight="1pt">
                          <v:stroke startarrowwidth="narrow" startarrowlength="short" endarrowwidth="narrow" endarrowlength="short"/>
                        </v:line>
                        <v:shape id="Arc 55" o:spid="_x0000_s1043" style="position:absolute;left:1739;top:5276;width:71;height:89;flip:x;visibility:visible;mso-wrap-style:square;v-text-anchor:top" coordsize="21886,30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" path="m21886,30632nfc21790,30633,21695,30634,21600,30634,9670,30634,,20963,,9034,,5915,675,2833,1979,-1em21886,30632nsc21790,30633,21695,30634,21600,30634,9670,30634,,20963,,9034,,5915,675,2833,1979,-1l21600,9034r286,21598xe" filled="f" strokeweight="1pt">
                          <v:path arrowok="t" o:extrusionok="f" o:connecttype="custom" o:connectlocs="71,89;6,0;70,26" o:connectangles="0,0,0"/>
                        </v:shape>
                        <v:shape id="Arc 56" o:spid="_x0000_s1044" style="position:absolute;left:956;top:5276;width:71;height:89;visibility:visible;mso-wrap-style:square;v-text-anchor:top" coordsize="21886,30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" path="m21886,30632nfc21790,30633,21695,30634,21600,30634,9670,30634,,20963,,9034,,5915,675,2833,1979,-1em21886,30632nsc21790,30633,21695,30634,21600,30634,9670,30634,,20963,,9034,,5915,675,2833,1979,-1l21600,9034r286,21598xe" filled="f" strokeweight="1pt">
                          <v:path arrowok="t" o:extrusionok="f" o:connecttype="custom" o:connectlocs="71,89;6,0;70,26" o:connectangles="0,0,0"/>
                        </v:shape>
                      </v:group>
                      <v:group id="Group 57" o:spid="_x0000_s1045" style="position:absolute;left:6831;top:8411;width:2193;height:663" coordorigin="-2" coordsize="20003,200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sEX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pAsU7ieCUdAri8AAAD//wMAUEsBAi0AFAAGAAgAAAAhANvh9svuAAAAhQEAABMAAAAAAAAA&#10;AAAAAAAAAAAAAFtDb250ZW50X1R5cGVzXS54bWxQSwECLQAUAAYACAAAACEAWvQsW78AAAAVAQAA&#10;CwAAAAAAAAAAAAAAAAAfAQAAX3JlbHMvLnJlbHNQSwECLQAUAAYACAAAACEAfoLBF8YAAADcAAAA&#10;DwAAAAAAAAAAAAAAAAAHAgAAZHJzL2Rvd25yZXYueG1sUEsFBgAAAAADAAMAtwAAAPoCAAAAAA==&#10;">
                        <v:group id="Group 58" o:spid="_x0000_s1046" style="position:absolute;left:11591;width:3147;height:3258" coordorigin="-1" coordsize="20002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zmSM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iXL/B7JhwBuf4BAAD//wMAUEsBAi0AFAAGAAgAAAAhANvh9svuAAAAhQEAABMAAAAAAAAA&#10;AAAAAAAAAAAAAFtDb250ZW50X1R5cGVzXS54bWxQSwECLQAUAAYACAAAACEAWvQsW78AAAAVAQAA&#10;CwAAAAAAAAAAAAAAAAAfAQAAX3JlbHMvLnJlbHNQSwECLQAUAAYACAAAACEAEc5kjMYAAADcAAAA&#10;DwAAAAAAAAAAAAAAAAAHAgAAZHJzL2Rvd25yZXYueG1sUEsFBgAAAAADAAMAtwAAAPoCAAAAAA==&#10;">
                          <v:group id="Group 59" o:spid="_x0000_s1047" style="position:absolute;left:-1;top:1854;width:20002;height:16108" coordorigin="-1" coordsize="20002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VVl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pAuV/B7JhwBuf4BAAD//wMAUEsBAi0AFAAGAAgAAAAhANvh9svuAAAAhQEAABMAAAAAAAAA&#10;AAAAAAAAAAAAAFtDb250ZW50X1R5cGVzXS54bWxQSwECLQAUAAYACAAAACEAWvQsW78AAAAVAQAA&#10;CwAAAAAAAAAAAAAAAAAfAQAAX3JlbHMvLnJlbHNQSwECLQAUAAYACAAAACEADx1VZcYAAADcAAAA&#10;DwAAAAAAAAAAAAAAAAAHAgAAZHJzL2Rvd25yZXYueG1sUEsFBgAAAAADAAMAtwAAAPoCAAAAAA==&#10;">
                            <v:rect id="Rectangle 60" o:spid="_x0000_s1048" style="position:absolute;left:3012;width:13976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" fillcolor="#404040" strokeweight="1pt"/>
                            <v:group id="Group 61" o:spid="_x0000_s1049" style="position:absolute;left:16988;top:228;width:3013;height:19772" coordsize="20000,19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">
                              <v:shape id="Arc 62" o:spid="_x0000_s1050" style="position:absolute;width:20000;height:9769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" path="m-1,nfc11929,,21600,9670,21600,21600em-1,nsc11929,,21600,9670,21600,21600l,21600,-1,xe" fillcolor="#404040" strokeweight="1pt">
                                <v:path arrowok="t" o:extrusionok="f" o:connecttype="custom" o:connectlocs="0,0;20000,9769;0,9769" o:connectangles="0,0,0"/>
                              </v:shape>
                              <v:shape id="Arc 63" o:spid="_x0000_s1051" style="position:absolute;top:10231;width:20000;height:9768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" path="m-1,nfc11929,,21600,9670,21600,21600em-1,nsc11929,,21600,9670,21600,21600l,21600,-1,xe" fillcolor="#404040" strokeweight="1pt">
                                <v:path arrowok="t" o:extrusionok="f" o:connecttype="custom" o:connectlocs="0,0;20000,9768;0,9768" o:connectangles="0,0,0"/>
                              </v:shape>
                            </v:group>
                            <v:group id="Group 64" o:spid="_x0000_s1052" style="position:absolute;left:-1;top:228;width:3013;height:19544" coordsize="20000,1999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tajd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zA9nwhGQ+38AAAD//wMAUEsBAi0AFAAGAAgAAAAhANvh9svuAAAAhQEAABMAAAAAAAAAAAAA&#10;AAAAAAAAAFtDb250ZW50X1R5cGVzXS54bWxQSwECLQAUAAYACAAAACEAWvQsW78AAAAVAQAACwAA&#10;AAAAAAAAAAAAAAAfAQAAX3JlbHMvLnJlbHNQSwECLQAUAAYACAAAACEArbWo3cMAAADcAAAADwAA&#10;AAAAAAAAAAAAAAAHAgAAZHJzL2Rvd25yZXYueG1sUEsFBgAAAAADAAMAtwAAAPcCAAAAAA==&#10;">
                              <v:shape id="Arc 65" o:spid="_x0000_s1053" style="position:absolute;width:20000;height:9883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" path="m-1,nfc11929,,21600,9670,21600,21600em-1,nsc11929,,21600,9670,21600,21600l,21600,-1,xe" fillcolor="#404040" strokeweight="1pt">
                                <v:path arrowok="t" o:extrusionok="f" o:connecttype="custom" o:connectlocs="0,0;20000,9883;0,9883" o:connectangles="0,0,0"/>
                              </v:shape>
                              <v:shape id="Arc 66" o:spid="_x0000_s1054" style="position:absolute;top:10116;width:20000;height:9883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" path="m-1,nfc11929,,21600,9670,21600,21600em-1,nsc11929,,21600,9670,21600,21600l,21600,-1,xe" fillcolor="#404040" strokeweight="1pt">
                                <v:path arrowok="t" o:extrusionok="f" o:connecttype="custom" o:connectlocs="0,0;20000,9883;0,9883" o:connectangles="0,0,0"/>
                              </v:shape>
                            </v:group>
                          </v:group>
                          <v:group id="Group 67" o:spid="_x0000_s1055" style="position:absolute;left:9565;width:1277;height:20000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">
                            <v:rect id="Rectangle 68" o:spid="_x0000_s1056" style="position:absolute;top:2965;width:20000;height:138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" fillcolor="black" strokeweight="1pt"/>
                            <v:group id="Group 69" o:spid="_x0000_s1057" style="position:absolute;top:17035;width:20000;height:2965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gt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Np3D/5lwBOTmDwAA//8DAFBLAQItABQABgAIAAAAIQDb4fbL7gAAAIUBAAATAAAAAAAAAAAA&#10;AAAAAAAAAABbQ29udGVudF9UeXBlc10ueG1sUEsBAi0AFAAGAAgAAAAhAFr0LFu/AAAAFQEAAAsA&#10;AAAAAAAAAAAAAAAAHwEAAF9yZWxzLy5yZWxzUEsBAi0AFAAGAAgAAAAhAL3CC0XEAAAA3AAAAA8A&#10;AAAAAAAAAAAAAAAABwIAAGRycy9kb3ducmV2LnhtbFBLBQYAAAAAAwADALcAAAD4AgAAAAA=&#10;">
                              <v:shape id="Arc 70" o:spid="_x0000_s1058" style="position:absolute;left:9945;width:10055;height:20000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" path="m-1,nfc11929,,21600,9670,21600,21600em-1,nsc11929,,21600,9670,21600,21600l,21600,-1,xe" fillcolor="black" strokeweight="1pt">
                                <v:path arrowok="t" o:extrusionok="f" o:connecttype="custom" o:connectlocs="0,0;10055,20000;0,20000" o:connectangles="0,0,0"/>
                              </v:shape>
                              <v:shape id="Arc 71" o:spid="_x0000_s1059" style="position:absolute;width:9945;height:20000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" path="m-1,nfc11929,,21600,9670,21600,21600em-1,nsc11929,,21600,9670,21600,21600l,21600,-1,xe" fillcolor="black" strokeweight="1pt">
                                <v:path arrowok="t" o:extrusionok="f" o:connecttype="custom" o:connectlocs="0,0;9945,20000;0,20000" o:connectangles="0,0,0"/>
                              </v:shape>
                            </v:group>
                            <v:group id="Group 72" o:spid="_x0000_s1060" style="position:absolute;width:20000;height:2965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">
                              <v:shape id="Arc 73" o:spid="_x0000_s1061" style="position:absolute;left:9945;width:10055;height:20000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" path="m-1,nfc11929,,21600,9670,21600,21600em-1,nsc11929,,21600,9670,21600,21600l,21600,-1,xe" fillcolor="black" strokeweight="1pt">
                                <v:path arrowok="t" o:extrusionok="f" o:connecttype="custom" o:connectlocs="0,0;10055,20000;0,20000" o:connectangles="0,0,0"/>
                              </v:shape>
                              <v:shape id="Arc 74" o:spid="_x0000_s1062" style="position:absolute;width:9945;height:20000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" path="m-1,nfc11929,,21600,9670,21600,21600em-1,nsc11929,,21600,9670,21600,21600l,21600,-1,xe" fillcolor="black" strokeweight="1pt">
                                <v:path arrowok="t" o:extrusionok="f" o:connecttype="custom" o:connectlocs="0,0;9945,20000;0,20000" o:connectangles="0,0,0"/>
                              </v:shape>
                            </v:group>
                          </v:group>
                        </v:group>
                        <v:group id="Group 75" o:spid="_x0000_s1063" style="position:absolute;left:-2;top:3620;width:20003;height:16381" coordorigin="1" coordsize="19999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">
                          <v:rect id="Rectangle 76" o:spid="_x0000_s1064" style="position:absolute;left:6257;width:13743;height:20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" fillcolor="#404040" strokeweight="1pt"/>
                          <v:rect id="Rectangle 77" o:spid="_x0000_s1065" style="position:absolute;left:5263;top:14917;width:994;height:19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" fillcolor="#404040" strokeweight="1pt"/>
                          <v:oval id="Oval 78" o:spid="_x0000_s1066" style="position:absolute;left:12240;top:10313;width:1978;height:79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" fillcolor="#8c8c8c" strokeweight="1pt"/>
                          <v:shape id="Arc 79" o:spid="_x0000_s1067" style="position:absolute;left:1;top:15765;width:5317;height:4014;flip:x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" path="m-1,nfc11929,,21600,9670,21600,21600em-1,nsc11929,,21600,9670,21600,21600l,21600,-1,xe" filled="f" strokeweight="1pt">
                            <v:path arrowok="t" o:extrusionok="f" o:connecttype="custom" o:connectlocs="0,0;5317,4014;0,4014" o:connectangles="0,0,0"/>
                          </v:shape>
                        </v:group>
                      </v:group>
                    </v:group>
                    <v:line id="Line 80" o:spid="_x0000_s1068" style="position:absolute;visibility:visible;mso-wrap-style:square" from="5703,7448" to="6327,7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" strokeweight="1pt"/>
                    <v:group id="Group 81" o:spid="_x0000_s1069" style="position:absolute;left:5823;top:2927;width:300;height:3480" coordorigin="2084,2102" coordsize="344,3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">
                      <v:shape id="Freeform 82" o:spid="_x0000_s1070" style="position:absolute;left:2169;top:3217;width:181;height:2187;visibility:visible;mso-wrap-style:square;v-text-anchor:top" coordsize="181,21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" path="m107,2187r-26,l81,2067,69,2000,30,1868,,1760,2,,181,r-1,1754l105,1994r2,193xe" fillcolor="#7030a0" stroked="f" strokeweight="1pt">
                        <v:stroke startarrowwidth="wide" startarrowlength="short" endarrowwidth="wide" endarrowlength="short"/>
                        <v:path arrowok="t" o:connecttype="custom" o:connectlocs="107,2187;81,2187;81,2067;69,2000;30,1868;0,1760;2,0;181,0;180,1754;105,1994;107,2187" o:connectangles="0,0,0,0,0,0,0,0,0,0,0"/>
                      </v:shape>
                      <v:group id="Group 83" o:spid="_x0000_s1071" style="position:absolute;left:2084;top:2102;width:344;height:3480" coordorigin="1559,2102" coordsize="344,3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">
                        <v:line id="Line 84" o:spid="_x0000_s1072" style="position:absolute;visibility:visible;mso-wrap-style:square" from="1821,2253" to="1822,49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" strokeweight="1pt">
                          <v:stroke startarrowwidth="wide" startarrowlength="short" endarrowwidth="wide" endarrowlength="short"/>
                        </v:line>
                        <v:line id="Line 85" o:spid="_x0000_s1073" style="position:absolute;flip:x;visibility:visible;mso-wrap-style:square" from="1745,4973" to="1821,52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" strokeweight="1pt">
                          <v:stroke startarrowwidth="wide" startarrowlength="short" endarrowwidth="wide" endarrowlength="short"/>
                        </v:line>
                        <v:line id="Line 86" o:spid="_x0000_s1074" style="position:absolute;visibility:visible;mso-wrap-style:square" from="1745,5234" to="1746,53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" strokeweight="1pt">
                          <v:stroke startarrowwidth="wide" startarrowlength="short" endarrowwidth="wide" endarrowlength="short"/>
                        </v:line>
                        <v:line id="Line 87" o:spid="_x0000_s1075" style="position:absolute;visibility:visible;mso-wrap-style:square" from="1667,5405" to="1807,5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" strokeweight="1pt">
                          <v:stroke startarrowwidth="wide" startarrowlength="short" endarrowwidth="wide" endarrowlength="short"/>
                        </v:line>
                        <v:line id="Line 88" o:spid="_x0000_s1076" style="position:absolute;flip:y;visibility:visible;mso-wrap-style:square" from="1809,5307" to="1810,54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" strokeweight="1pt">
                          <v:stroke startarrowwidth="wide" startarrowlength="short" endarrowwidth="wide" endarrowlength="short"/>
                        </v:line>
                        <v:line id="Line 89" o:spid="_x0000_s1077" style="position:absolute;visibility:visible;mso-wrap-style:square" from="1812,5300" to="1828,53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" strokeweight="1pt">
                          <v:stroke startarrowwidth="wide" startarrowlength="short" endarrowwidth="wide" endarrowlength="short"/>
                        </v:line>
                        <v:line id="Line 90" o:spid="_x0000_s1078" style="position:absolute;visibility:visible;mso-wrap-style:square" from="1829,5307" to="1830,54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" strokeweight="1pt">
                          <v:stroke startarrowwidth="wide" startarrowlength="short" endarrowwidth="wide" endarrowlength="short"/>
                        </v:line>
                        <v:line id="Line 91" o:spid="_x0000_s1079" style="position:absolute;visibility:visible;mso-wrap-style:square" from="1667,5456" to="1807,54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" strokeweight="1pt">
                          <v:stroke startarrowwidth="wide" startarrowlength="short" endarrowwidth="wide" endarrowlength="short"/>
                        </v:line>
                        <v:line id="Line 92" o:spid="_x0000_s1080" style="position:absolute;visibility:visible;mso-wrap-style:square" from="1809,5456" to="1810,5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" strokeweight="1pt">
                          <v:stroke startarrowwidth="wide" startarrowlength="short" endarrowwidth="wide" endarrowlength="short"/>
                        </v:line>
                        <v:line id="Line 93" o:spid="_x0000_s1081" style="position:absolute;visibility:visible;mso-wrap-style:square" from="1812,5561" to="1828,55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" strokeweight="1pt">
                          <v:stroke startarrowwidth="wide" startarrowlength="short" endarrowwidth="wide" endarrowlength="short"/>
                        </v:line>
                        <v:line id="Line 94" o:spid="_x0000_s1082" style="position:absolute;flip:y;visibility:visible;mso-wrap-style:square" from="1829,5418" to="1830,55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" strokeweight="1pt">
                          <v:stroke startarrowwidth="wide" startarrowlength="short" endarrowwidth="wide" endarrowlength="short"/>
                        </v:line>
                        <v:line id="Line 95" o:spid="_x0000_s1083" style="position:absolute;visibility:visible;mso-wrap-style:square" from="1667,5405" to="1668,5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" strokeweight="1pt">
                          <v:stroke startarrowwidth="wide" startarrowlength="short" endarrowwidth="wide" endarrowlength="short"/>
                        </v:line>
                        <v:line id="Line 96" o:spid="_x0000_s1084" style="position:absolute;visibility:visible;mso-wrap-style:square" from="1640,2266" to="1641,49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" strokeweight="1pt">
                          <v:stroke startarrowwidth="wide" startarrowlength="short" endarrowwidth="wide" endarrowlength="short"/>
                        </v:line>
                        <v:line id="Line 97" o:spid="_x0000_s1085" style="position:absolute;visibility:visible;mso-wrap-style:square" from="1640,4980" to="1716,5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" strokeweight="1pt">
                          <v:stroke startarrowwidth="wide" startarrowlength="short" endarrowwidth="wide" endarrowlength="short"/>
                        </v:line>
                        <v:line id="Line 98" o:spid="_x0000_s1086" style="position:absolute;visibility:visible;mso-wrap-style:square" from="1717,5247" to="1718,54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" strokeweight="1pt">
                          <v:stroke startarrowwidth="wide" startarrowlength="short" endarrowwidth="wide" endarrowlength="short"/>
                        </v:line>
                        <v:line id="Line 99" o:spid="_x0000_s1087" style="position:absolute;visibility:visible;mso-wrap-style:square" from="1746,5456" to="1747,5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" strokeweight="1pt">
                          <v:stroke startarrowwidth="wide" startarrowlength="short" endarrowwidth="wide" endarrowlength="short"/>
                        </v:line>
                        <v:line id="Line 100" o:spid="_x0000_s1088" style="position:absolute;visibility:visible;mso-wrap-style:square" from="1717,5456" to="1718,5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" strokeweight="1pt">
                          <v:stroke startarrowwidth="wide" startarrowlength="short" endarrowwidth="wide" endarrowlength="short"/>
                        </v:line>
                        <v:line id="Line 101" o:spid="_x0000_s1089" style="position:absolute;flip:y;visibility:visible;mso-wrap-style:square" from="1822,2102" to="1903,22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">
                          <v:stroke startarrowwidth="wide" endarrowwidth="wide"/>
                        </v:line>
                        <v:line id="Line 102" o:spid="_x0000_s1090" style="position:absolute;flip:x y;visibility:visible;mso-wrap-style:square" from="1559,2109" to="1640,22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">
                          <v:stroke startarrowwidth="wide" endarrowwidth="wide"/>
                        </v:line>
                        <v:group id="Group 103" o:spid="_x0000_s1091" style="position:absolute;left:1647;top:2619;width:53;height:2250" coordorigin=",-689" coordsize="20000,206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iK0xAAAANw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JJnA75lwBOTyDQAA//8DAFBLAQItABQABgAIAAAAIQDb4fbL7gAAAIUBAAATAAAAAAAAAAAA&#10;AAAAAAAAAABbQ29udGVudF9UeXBlc10ueG1sUEsBAi0AFAAGAAgAAAAhAFr0LFu/AAAAFQEAAAsA&#10;AAAAAAAAAAAAAAAAHwEAAF9yZWxzLy5yZWxzUEsBAi0AFAAGAAgAAAAhANxmIrTEAAAA3AAAAA8A&#10;AAAAAAAAAAAAAAAABwIAAGRycy9kb3ducmV2LnhtbFBLBQYAAAAAAwADALcAAAD4AgAAAAA=&#10;">
                          <v:line id="Line 104" o:spid="_x0000_s1092" style="position:absolute;visibility:visible;mso-wrap-style:square" from="0,19992" to="2000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" strokeweight="1pt">
                            <v:stroke startarrowwidth="wide" endarrowwidth="wide"/>
                          </v:line>
                          <v:line id="Line 105" o:spid="_x0000_s1093" style="position:absolute;visibility:visible;mso-wrap-style:square" from="0,18611" to="20000,186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" strokeweight="1pt">
                            <v:stroke startarrowwidth="wide" endarrowwidth="wide"/>
                          </v:line>
                          <v:line id="Line 106" o:spid="_x0000_s1094" style="position:absolute;visibility:visible;mso-wrap-style:square" from="0,17224" to="20000,172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" strokeweight="1pt">
                            <v:stroke startarrowwidth="wide" endarrowwidth="wide"/>
                          </v:line>
                          <v:line id="Line 107" o:spid="_x0000_s1095" style="position:absolute;visibility:visible;mso-wrap-style:square" from="0,15845" to="20000,158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" strokeweight="1pt">
                            <v:stroke startarrowwidth="wide" endarrowwidth="wide"/>
                          </v:line>
                          <v:line id="Line 108" o:spid="_x0000_s1096" style="position:absolute;visibility:visible;mso-wrap-style:square" from="0,14474" to="20000,14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" strokeweight="1pt">
                            <v:stroke startarrowwidth="wide" endarrowwidth="wide"/>
                          </v:line>
                          <v:line id="Line 109" o:spid="_x0000_s1097" style="position:absolute;visibility:visible;mso-wrap-style:square" from="0,13095" to="20000,13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" strokeweight="1pt">
                            <v:stroke startarrowwidth="wide" endarrowwidth="wide"/>
                          </v:line>
                          <v:line id="Line 110" o:spid="_x0000_s1098" style="position:absolute;visibility:visible;mso-wrap-style:square" from="0,11706" to="20000,117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" strokeweight="1pt">
                            <v:stroke startarrowwidth="wide" endarrowwidth="wide"/>
                          </v:line>
                          <v:line id="Line 111" o:spid="_x0000_s1099" style="position:absolute;visibility:visible;mso-wrap-style:square" from="0,10327" to="20000,103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" strokeweight="1pt">
                            <v:stroke startarrowwidth="wide" endarrowwidth="wide"/>
                          </v:line>
                          <v:line id="Line 112" o:spid="_x0000_s1100" style="position:absolute;visibility:visible;mso-wrap-style:square" from="0,8975" to="20000,8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" strokeweight="1pt">
                            <v:stroke startarrowwidth="wide" endarrowwidth="wide"/>
                          </v:line>
                          <v:line id="Line 113" o:spid="_x0000_s1101" style="position:absolute;visibility:visible;mso-wrap-style:square" from="0,7588" to="20000,75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" strokeweight="1pt">
                            <v:stroke startarrowwidth="wide" endarrowwidth="wide"/>
                          </v:line>
                          <v:line id="Line 114" o:spid="_x0000_s1102" style="position:absolute;visibility:visible;mso-wrap-style:square" from="0,6209" to="20000,62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" strokeweight="1pt">
                            <v:stroke startarrowwidth="wide" endarrowwidth="wide"/>
                          </v:line>
                          <v:line id="Line 115" o:spid="_x0000_s1103" style="position:absolute;visibility:visible;mso-wrap-style:square" from="0,4830" to="20000,48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" strokeweight="1pt">
                            <v:stroke startarrowwidth="wide" endarrowwidth="wide"/>
                          </v:line>
                          <v:line id="Line 116" o:spid="_x0000_s1104" style="position:absolute;visibility:visible;mso-wrap-style:square" from="0,3449" to="20000,3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" strokeweight="1pt">
                            <v:stroke startarrowwidth="wide" endarrowwidth="wide"/>
                          </v:line>
                          <v:line id="Line 117" o:spid="_x0000_s1105" style="position:absolute;visibility:visible;mso-wrap-style:square" from="0,2079" to="20000,2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" strokeweight="1pt">
                            <v:stroke startarrowwidth="wide" endarrowwidth="wide"/>
                          </v:line>
                          <v:line id="Line 118" o:spid="_x0000_s1106" style="position:absolute;visibility:visible;mso-wrap-style:square" from="0,690" to="20000,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" strokeweight="1pt">
                            <v:stroke startarrowwidth="wide" endarrowwidth="wide"/>
                          </v:line>
                          <v:line id="Line 119" o:spid="_x0000_s1107" style="position:absolute;visibility:visible;mso-wrap-style:square" from="0,-689" to="20000,-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" strokeweight="1pt">
                            <v:stroke startarrowwidth="wide" endarrowwidth="wide"/>
                          </v:line>
                        </v:group>
                      </v:group>
                    </v:group>
                    <v:rect id="Rectangle 120" o:spid="_x0000_s1108" style="position:absolute;left:4695;top:8427;width:2356;height:68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" fillcolor="#595959" strokeweight="1pt"/>
                    <v:rect id="Rectangle 121" o:spid="_x0000_s1109" style="position:absolute;left:6823;top:8494;width:184;height:6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" fillcolor="black" strokeweight="1pt"/>
                    <v:rect id="Rectangle 122" o:spid="_x0000_s1110" style="position:absolute;left:4747;top:8494;width:183;height:61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" fillcolor="black" strokeweight="1pt"/>
                    <v:rect id="Rectangle 123" o:spid="_x0000_s1111" style="position:absolute;left:4973;top:2975;width:64;height:5452;flip:x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" fillcolor="#595959" strokeweight="1pt"/>
                    <v:group id="Group 124" o:spid="_x0000_s1112" style="position:absolute;left:4887;top:4235;width:1027;height:228;flip:x" coordorigin="1,2" coordsize="19999,19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">
                      <v:rect id="Rectangle 125" o:spid="_x0000_s1113" style="position:absolute;left:3286;top:6357;width:16714;height:66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" fillcolor="#595959" strokeweight="1pt"/>
                      <v:oval id="Oval 126" o:spid="_x0000_s1114" style="position:absolute;left:13429;top:1125;width:3859;height:178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" strokeweight="1pt"/>
                      <v:rect id="Rectangle 127" o:spid="_x0000_s1115" style="position:absolute;left:1;top:265;width:1017;height:19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" fillcolor="#595959" strokeweight="1pt"/>
                      <v:rect id="Rectangle 128" o:spid="_x0000_s1116" style="position:absolute;left:861;top:196;width:1307;height:19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" fillcolor="#595959" strokeweight="1pt"/>
                      <v:shape id="Freeform 129" o:spid="_x0000_s1117" style="position:absolute;left:2152;top:2125;width:5080;height:15154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" path="m,l,19913,19944,17293r,-14673l,xe" fillcolor="#595959" strokeweight="1pt">
                        <v:stroke startarrowwidth="wide" endarrowwidth="wide"/>
                        <v:path arrowok="t" o:connecttype="custom" o:connectlocs="0,0;0,15088;5066,13103;5066,1985;0,0" o:connectangles="0,0,0,0,0"/>
                      </v:shape>
                      <v:shape id="Freeform 130" o:spid="_x0000_s1118" style="position:absolute;left:13214;top:2;width:4289;height:19997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" path="m,l11906,8013r8027,11921l8094,11987,,xe" fillcolor="black" strokeweight="1pt">
                        <v:stroke startarrowwidth="wide" endarrowwidth="wide"/>
                        <v:path arrowok="t" o:connecttype="custom" o:connectlocs="0,0;2553,8012;4275,19931;1736,11985;0,0" o:connectangles="0,0,0,0,0"/>
                      </v:shape>
                    </v:group>
                    <v:line id="Line 131" o:spid="_x0000_s1119" style="position:absolute;flip:x;visibility:visible;mso-wrap-style:square" from="1721,7004" to="2649,70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">
                      <v:stroke endarrow="block" endarrowwidth="narrow" endarrowlength="short"/>
                    </v:line>
                    <v:line id="Line 132" o:spid="_x0000_s1120" style="position:absolute;flip:x;visibility:visible;mso-wrap-style:square" from="6159,7781" to="7314,77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">
                      <v:stroke endarrow="block" endarrowwidth="narrow" endarrowlength="short"/>
                    </v:line>
                    <v:line id="Line 133" o:spid="_x0000_s1121" style="position:absolute;flip:x;visibility:visible;mso-wrap-style:square" from="6729,8267" to="7731,82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">
                      <v:stroke endarrow="block" endarrowwidth="narrow" endarrowlength="short"/>
                    </v:line>
                    <v:line id="Line 134" o:spid="_x0000_s1122" style="position:absolute;flip:x;visibility:visible;mso-wrap-style:square" from="6063,3239" to="7065,32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">
                      <v:stroke endarrow="block" endarrowwidth="narrow" endarrowlength="short"/>
                    </v:line>
                    <v:line id="Line 135" o:spid="_x0000_s1123" style="position:absolute;flip:x;visibility:visible;mso-wrap-style:square" from="6132,7025" to="6570,7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">
                      <v:stroke endarrow="block" endarrowwidth="narrow" endarrowlength="short"/>
                    </v:line>
                    <v:line id="Line 136" o:spid="_x0000_s1124" style="position:absolute;flip:x;visibility:visible;mso-wrap-style:square" from="5943,5018" to="6561,50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">
                      <v:stroke endarrow="block" endarrowwidth="narrow" endarrowlength="short"/>
                    </v:line>
                  </v:group>
                </v:group>
                <w10:wrap type="tight"/>
              </v:group>
            </w:pict>
          </mc:Fallback>
        </mc:AlternateContent>
      </w:r>
    </w:p>
    <w:p w14:paraId="4FD1DD8F" w14:textId="76AF359A" w:rsidR="00ED3BA8" w:rsidRDefault="00ED3BA8" w:rsidP="0006216F">
      <w:pPr>
        <w:pStyle w:val="Paragraphedeliste"/>
        <w:ind w:left="567"/>
      </w:pPr>
    </w:p>
    <w:p w14:paraId="0C1E26CD" w14:textId="1E21AB33" w:rsidR="00ED3BA8" w:rsidRDefault="00ED3BA8" w:rsidP="0006216F">
      <w:pPr>
        <w:pStyle w:val="Paragraphedeliste"/>
        <w:ind w:left="567"/>
      </w:pPr>
    </w:p>
    <w:p w14:paraId="0A457FF4" w14:textId="5CE9201A" w:rsidR="00ED3BA8" w:rsidRDefault="00ED3BA8" w:rsidP="0006216F">
      <w:pPr>
        <w:pStyle w:val="Paragraphedeliste"/>
        <w:ind w:left="567"/>
      </w:pPr>
    </w:p>
    <w:p w14:paraId="6EFD9D90" w14:textId="38FAB094" w:rsidR="00ED3BA8" w:rsidRDefault="00ED3BA8" w:rsidP="0006216F">
      <w:pPr>
        <w:pStyle w:val="Paragraphedeliste"/>
        <w:ind w:left="567"/>
      </w:pPr>
    </w:p>
    <w:p w14:paraId="1E135E4E" w14:textId="5CC7BE58" w:rsidR="00ED3BA8" w:rsidRDefault="00ED3BA8" w:rsidP="0006216F">
      <w:pPr>
        <w:pStyle w:val="Paragraphedeliste"/>
        <w:ind w:left="567"/>
      </w:pPr>
    </w:p>
    <w:p w14:paraId="204E7FF7" w14:textId="3E0E82EA" w:rsidR="00ED3BA8" w:rsidRDefault="00ED3BA8" w:rsidP="0006216F">
      <w:pPr>
        <w:pStyle w:val="Paragraphedeliste"/>
        <w:ind w:left="567"/>
      </w:pPr>
    </w:p>
    <w:p w14:paraId="72B27265" w14:textId="5E9F5C73" w:rsidR="00ED3BA8" w:rsidRDefault="00292ACC" w:rsidP="0006216F">
      <w:pPr>
        <w:pStyle w:val="Paragraphedeliste"/>
        <w:ind w:left="56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7DFB58E6" wp14:editId="43BE086C">
                <wp:simplePos x="0" y="0"/>
                <wp:positionH relativeFrom="column">
                  <wp:posOffset>309245</wp:posOffset>
                </wp:positionH>
                <wp:positionV relativeFrom="paragraph">
                  <wp:posOffset>122646</wp:posOffset>
                </wp:positionV>
                <wp:extent cx="2644775" cy="1000252"/>
                <wp:effectExtent l="0" t="0" r="3175" b="9525"/>
                <wp:wrapNone/>
                <wp:docPr id="598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4775" cy="1000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90AA77F" w14:textId="4942108E" w:rsidR="00EA2036" w:rsidRPr="00EA2036" w:rsidRDefault="00EA2036" w:rsidP="00A165F1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rPr>
                                <w:rFonts w:cs="Arial"/>
                                <w:b/>
                                <w:bCs/>
                                <w:sz w:val="20"/>
                              </w:rPr>
                            </w:pPr>
                            <w:r w:rsidRPr="00EA2036">
                              <w:rPr>
                                <w:rFonts w:cs="Arial"/>
                                <w:b/>
                                <w:bCs/>
                                <w:sz w:val="20"/>
                              </w:rPr>
                              <w:t>Mélange réactionnel</w:t>
                            </w:r>
                          </w:p>
                          <w:p w14:paraId="11FC6DCB" w14:textId="63EDE8D9" w:rsidR="00A165F1" w:rsidRPr="00EA2036" w:rsidRDefault="00A165F1" w:rsidP="00A165F1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rPr>
                                <w:rFonts w:cs="Arial"/>
                                <w:sz w:val="20"/>
                              </w:rPr>
                            </w:pPr>
                            <w:r w:rsidRPr="00EA2036">
                              <w:rPr>
                                <w:rFonts w:cs="Arial"/>
                                <w:sz w:val="20"/>
                              </w:rPr>
                              <w:t>Solution S</w:t>
                            </w:r>
                            <w:r w:rsidRPr="00EA2036">
                              <w:rPr>
                                <w:rFonts w:cs="Arial"/>
                                <w:sz w:val="20"/>
                                <w:vertAlign w:val="subscript"/>
                              </w:rPr>
                              <w:t>0</w:t>
                            </w:r>
                            <w:r w:rsidRPr="00EA2036">
                              <w:rPr>
                                <w:rFonts w:cs="Arial"/>
                                <w:sz w:val="20"/>
                              </w:rPr>
                              <w:t xml:space="preserve"> de peroxyde d’hydrogène H</w:t>
                            </w:r>
                            <w:r w:rsidRPr="00EA2036">
                              <w:rPr>
                                <w:rFonts w:cs="Arial"/>
                                <w:sz w:val="20"/>
                                <w:vertAlign w:val="subscript"/>
                              </w:rPr>
                              <w:t>2</w:t>
                            </w:r>
                            <w:r w:rsidRPr="00EA2036">
                              <w:rPr>
                                <w:rFonts w:cs="Arial"/>
                                <w:sz w:val="20"/>
                              </w:rPr>
                              <w:t>O</w:t>
                            </w:r>
                            <w:r w:rsidRPr="00EA2036">
                              <w:rPr>
                                <w:rFonts w:cs="Arial"/>
                                <w:sz w:val="20"/>
                                <w:vertAlign w:val="subscript"/>
                              </w:rPr>
                              <w:t>2</w:t>
                            </w:r>
                          </w:p>
                          <w:p w14:paraId="2F3DB1CB" w14:textId="45DF8A4E" w:rsidR="00A165F1" w:rsidRPr="00EA2036" w:rsidRDefault="00A165F1" w:rsidP="00A165F1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rPr>
                                <w:rFonts w:cs="Arial"/>
                                <w:sz w:val="20"/>
                              </w:rPr>
                            </w:pPr>
                            <w:r w:rsidRPr="00EA2036">
                              <w:rPr>
                                <w:rFonts w:cs="Arial"/>
                                <w:i/>
                                <w:iCs/>
                                <w:sz w:val="20"/>
                              </w:rPr>
                              <w:t>V</w:t>
                            </w:r>
                            <w:r w:rsidRPr="00EA2036">
                              <w:rPr>
                                <w:rFonts w:cs="Arial"/>
                                <w:sz w:val="20"/>
                                <w:vertAlign w:val="subscript"/>
                              </w:rPr>
                              <w:t>0</w:t>
                            </w:r>
                            <w:r w:rsidRPr="00EA2036">
                              <w:rPr>
                                <w:rFonts w:cs="Arial"/>
                                <w:sz w:val="20"/>
                              </w:rPr>
                              <w:t xml:space="preserve"> = 95</w:t>
                            </w:r>
                            <w:r w:rsidR="00BA70A8">
                              <w:rPr>
                                <w:rFonts w:cs="Arial"/>
                                <w:sz w:val="20"/>
                              </w:rPr>
                              <w:t>,0</w:t>
                            </w:r>
                            <w:r w:rsidRPr="00EA2036">
                              <w:rPr>
                                <w:rFonts w:cs="Arial"/>
                                <w:sz w:val="20"/>
                              </w:rPr>
                              <w:t xml:space="preserve"> mL</w:t>
                            </w:r>
                          </w:p>
                          <w:p w14:paraId="7E8C0D53" w14:textId="77777777" w:rsidR="00213B20" w:rsidRDefault="00213B20" w:rsidP="00213B20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rPr>
                                <w:rFonts w:cs="Arial"/>
                                <w:sz w:val="20"/>
                              </w:rPr>
                            </w:pPr>
                            <w:r w:rsidRPr="00EA2036">
                              <w:rPr>
                                <w:rFonts w:cs="Arial"/>
                                <w:sz w:val="20"/>
                              </w:rPr>
                              <w:t xml:space="preserve">40 mL d’eau distillée glacée </w:t>
                            </w:r>
                          </w:p>
                          <w:p w14:paraId="5DE81A5E" w14:textId="77777777" w:rsidR="00213B20" w:rsidRPr="00EA2036" w:rsidRDefault="00213B20" w:rsidP="00213B20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rPr>
                                <w:rFonts w:cs="Arial"/>
                                <w:sz w:val="20"/>
                              </w:rPr>
                            </w:pPr>
                            <w:r w:rsidRPr="00EA2036">
                              <w:rPr>
                                <w:rFonts w:cs="Arial"/>
                                <w:sz w:val="20"/>
                              </w:rPr>
                              <w:t>10 mL d’acide sulfurique</w:t>
                            </w:r>
                          </w:p>
                          <w:p w14:paraId="53E53150" w14:textId="77777777" w:rsidR="00EA2036" w:rsidRPr="00EA2036" w:rsidRDefault="00EA2036" w:rsidP="00EA2036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rPr>
                                <w:rFonts w:cs="Arial"/>
                                <w:sz w:val="20"/>
                              </w:rPr>
                            </w:pPr>
                            <w:r w:rsidRPr="00EA2036">
                              <w:rPr>
                                <w:rFonts w:cs="Arial"/>
                                <w:sz w:val="20"/>
                              </w:rPr>
                              <w:t xml:space="preserve">5 mL de solution de chlorure de fer III à </w:t>
                            </w:r>
                            <w:r w:rsidRPr="00EA2036">
                              <w:rPr>
                                <w:rFonts w:cs="Arial"/>
                                <w:i/>
                                <w:iCs/>
                                <w:sz w:val="20"/>
                              </w:rPr>
                              <w:t>t</w:t>
                            </w:r>
                            <w:r w:rsidRPr="00EA2036">
                              <w:rPr>
                                <w:rFonts w:cs="Arial"/>
                                <w:sz w:val="20"/>
                              </w:rPr>
                              <w:t xml:space="preserve"> = 0 s </w:t>
                            </w:r>
                          </w:p>
                          <w:p w14:paraId="3ECB9694" w14:textId="77777777" w:rsidR="00EA2036" w:rsidRPr="00EA2036" w:rsidRDefault="00EA2036">
                            <w:pPr>
                              <w:rPr>
                                <w:rFonts w:cs="Arial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FB58E6" id="Text Box 44" o:spid="_x0000_s1125" type="#_x0000_t202" style="position:absolute;left:0;text-align:left;margin-left:24.35pt;margin-top:9.65pt;width:208.25pt;height:78.7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" filled="f" stroked="f">
                <v:textbox inset="0,0,0,0">
                  <w:txbxContent>
                    <w:p w14:paraId="390AA77F" w14:textId="4942108E" w:rsidR="00EA2036" w:rsidRPr="00EA2036" w:rsidRDefault="00EA2036" w:rsidP="00A165F1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rPr>
                          <w:rFonts w:cs="Arial"/>
                          <w:b/>
                          <w:bCs/>
                          <w:sz w:val="20"/>
                        </w:rPr>
                      </w:pPr>
                      <w:r w:rsidRPr="00EA2036">
                        <w:rPr>
                          <w:rFonts w:cs="Arial"/>
                          <w:b/>
                          <w:bCs/>
                          <w:sz w:val="20"/>
                        </w:rPr>
                        <w:t>Mélange réactionnel</w:t>
                      </w:r>
                    </w:p>
                    <w:p w14:paraId="11FC6DCB" w14:textId="63EDE8D9" w:rsidR="00A165F1" w:rsidRPr="00EA2036" w:rsidRDefault="00A165F1" w:rsidP="00A165F1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rPr>
                          <w:rFonts w:cs="Arial"/>
                          <w:sz w:val="20"/>
                        </w:rPr>
                      </w:pPr>
                      <w:r w:rsidRPr="00EA2036">
                        <w:rPr>
                          <w:rFonts w:cs="Arial"/>
                          <w:sz w:val="20"/>
                        </w:rPr>
                        <w:t>Solution S</w:t>
                      </w:r>
                      <w:r w:rsidRPr="00EA2036">
                        <w:rPr>
                          <w:rFonts w:cs="Arial"/>
                          <w:sz w:val="20"/>
                          <w:vertAlign w:val="subscript"/>
                        </w:rPr>
                        <w:t>0</w:t>
                      </w:r>
                      <w:r w:rsidRPr="00EA2036">
                        <w:rPr>
                          <w:rFonts w:cs="Arial"/>
                          <w:sz w:val="20"/>
                        </w:rPr>
                        <w:t xml:space="preserve"> de peroxyde d’hydrogène H</w:t>
                      </w:r>
                      <w:r w:rsidRPr="00EA2036">
                        <w:rPr>
                          <w:rFonts w:cs="Arial"/>
                          <w:sz w:val="20"/>
                          <w:vertAlign w:val="subscript"/>
                        </w:rPr>
                        <w:t>2</w:t>
                      </w:r>
                      <w:r w:rsidRPr="00EA2036">
                        <w:rPr>
                          <w:rFonts w:cs="Arial"/>
                          <w:sz w:val="20"/>
                        </w:rPr>
                        <w:t>O</w:t>
                      </w:r>
                      <w:r w:rsidRPr="00EA2036">
                        <w:rPr>
                          <w:rFonts w:cs="Arial"/>
                          <w:sz w:val="20"/>
                          <w:vertAlign w:val="subscript"/>
                        </w:rPr>
                        <w:t>2</w:t>
                      </w:r>
                    </w:p>
                    <w:p w14:paraId="2F3DB1CB" w14:textId="45DF8A4E" w:rsidR="00A165F1" w:rsidRPr="00EA2036" w:rsidRDefault="00A165F1" w:rsidP="00A165F1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rPr>
                          <w:rFonts w:cs="Arial"/>
                          <w:sz w:val="20"/>
                        </w:rPr>
                      </w:pPr>
                      <w:r w:rsidRPr="00EA2036">
                        <w:rPr>
                          <w:rFonts w:cs="Arial"/>
                          <w:i/>
                          <w:iCs/>
                          <w:sz w:val="20"/>
                        </w:rPr>
                        <w:t>V</w:t>
                      </w:r>
                      <w:r w:rsidRPr="00EA2036">
                        <w:rPr>
                          <w:rFonts w:cs="Arial"/>
                          <w:sz w:val="20"/>
                          <w:vertAlign w:val="subscript"/>
                        </w:rPr>
                        <w:t>0</w:t>
                      </w:r>
                      <w:r w:rsidRPr="00EA2036">
                        <w:rPr>
                          <w:rFonts w:cs="Arial"/>
                          <w:sz w:val="20"/>
                        </w:rPr>
                        <w:t xml:space="preserve"> = 95</w:t>
                      </w:r>
                      <w:r w:rsidR="00BA70A8">
                        <w:rPr>
                          <w:rFonts w:cs="Arial"/>
                          <w:sz w:val="20"/>
                        </w:rPr>
                        <w:t>,0</w:t>
                      </w:r>
                      <w:r w:rsidRPr="00EA2036">
                        <w:rPr>
                          <w:rFonts w:cs="Arial"/>
                          <w:sz w:val="20"/>
                        </w:rPr>
                        <w:t xml:space="preserve"> mL</w:t>
                      </w:r>
                    </w:p>
                    <w:p w14:paraId="7E8C0D53" w14:textId="77777777" w:rsidR="00213B20" w:rsidRDefault="00213B20" w:rsidP="00213B20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rPr>
                          <w:rFonts w:cs="Arial"/>
                          <w:sz w:val="20"/>
                        </w:rPr>
                      </w:pPr>
                      <w:r w:rsidRPr="00EA2036">
                        <w:rPr>
                          <w:rFonts w:cs="Arial"/>
                          <w:sz w:val="20"/>
                        </w:rPr>
                        <w:t xml:space="preserve">40 mL d’eau distillée glacée </w:t>
                      </w:r>
                    </w:p>
                    <w:p w14:paraId="5DE81A5E" w14:textId="77777777" w:rsidR="00213B20" w:rsidRPr="00EA2036" w:rsidRDefault="00213B20" w:rsidP="00213B20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rPr>
                          <w:rFonts w:cs="Arial"/>
                          <w:sz w:val="20"/>
                        </w:rPr>
                      </w:pPr>
                      <w:r w:rsidRPr="00EA2036">
                        <w:rPr>
                          <w:rFonts w:cs="Arial"/>
                          <w:sz w:val="20"/>
                        </w:rPr>
                        <w:t>10 mL d’acide sulfurique</w:t>
                      </w:r>
                    </w:p>
                    <w:p w14:paraId="53E53150" w14:textId="77777777" w:rsidR="00EA2036" w:rsidRPr="00EA2036" w:rsidRDefault="00EA2036" w:rsidP="00EA2036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rPr>
                          <w:rFonts w:cs="Arial"/>
                          <w:sz w:val="20"/>
                        </w:rPr>
                      </w:pPr>
                      <w:r w:rsidRPr="00EA2036">
                        <w:rPr>
                          <w:rFonts w:cs="Arial"/>
                          <w:sz w:val="20"/>
                        </w:rPr>
                        <w:t xml:space="preserve">5 mL de solution de chlorure de fer III à </w:t>
                      </w:r>
                      <w:r w:rsidRPr="00EA2036">
                        <w:rPr>
                          <w:rFonts w:cs="Arial"/>
                          <w:i/>
                          <w:iCs/>
                          <w:sz w:val="20"/>
                        </w:rPr>
                        <w:t>t</w:t>
                      </w:r>
                      <w:r w:rsidRPr="00EA2036">
                        <w:rPr>
                          <w:rFonts w:cs="Arial"/>
                          <w:sz w:val="20"/>
                        </w:rPr>
                        <w:t xml:space="preserve"> = 0 s </w:t>
                      </w:r>
                    </w:p>
                    <w:p w14:paraId="3ECB9694" w14:textId="77777777" w:rsidR="00EA2036" w:rsidRPr="00EA2036" w:rsidRDefault="00EA2036">
                      <w:pPr>
                        <w:rPr>
                          <w:rFonts w:cs="Arial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4C42F436" w14:textId="654F0138" w:rsidR="00A165F1" w:rsidRDefault="00A165F1" w:rsidP="0006216F">
      <w:pPr>
        <w:pStyle w:val="Paragraphedeliste"/>
        <w:ind w:left="567"/>
      </w:pPr>
    </w:p>
    <w:p w14:paraId="1BF019B0" w14:textId="14869AFF" w:rsidR="00A165F1" w:rsidRDefault="00A165F1" w:rsidP="0006216F">
      <w:pPr>
        <w:pStyle w:val="Paragraphedeliste"/>
        <w:ind w:left="567"/>
      </w:pPr>
    </w:p>
    <w:p w14:paraId="1F91CB3E" w14:textId="7B5B4293" w:rsidR="00A165F1" w:rsidRDefault="00A165F1" w:rsidP="0006216F">
      <w:pPr>
        <w:pStyle w:val="Paragraphedeliste"/>
        <w:ind w:left="567"/>
      </w:pPr>
    </w:p>
    <w:p w14:paraId="1699E03C" w14:textId="712E51E9" w:rsidR="00A165F1" w:rsidRDefault="00A165F1" w:rsidP="0006216F">
      <w:pPr>
        <w:pStyle w:val="Paragraphedeliste"/>
        <w:ind w:left="567"/>
      </w:pPr>
    </w:p>
    <w:p w14:paraId="26ED73E2" w14:textId="011EDE97" w:rsidR="00A165F1" w:rsidRDefault="00EA2036" w:rsidP="0006216F">
      <w:pPr>
        <w:pStyle w:val="Paragraphedeliste"/>
        <w:ind w:left="56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7EF32347" wp14:editId="638A3194">
                <wp:simplePos x="0" y="0"/>
                <wp:positionH relativeFrom="column">
                  <wp:posOffset>4307296</wp:posOffset>
                </wp:positionH>
                <wp:positionV relativeFrom="paragraph">
                  <wp:posOffset>120559</wp:posOffset>
                </wp:positionV>
                <wp:extent cx="1545590" cy="662759"/>
                <wp:effectExtent l="0" t="0" r="16510" b="4445"/>
                <wp:wrapNone/>
                <wp:docPr id="599" name="Text Box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45590" cy="662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9B4D478" w14:textId="3A3240C6" w:rsidR="00593145" w:rsidRPr="00ED3BA8" w:rsidRDefault="00593145" w:rsidP="0059314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rPr>
                                <w:rFonts w:cs="Arial"/>
                                <w:sz w:val="20"/>
                              </w:rPr>
                            </w:pPr>
                            <w:r w:rsidRPr="00ED3BA8">
                              <w:rPr>
                                <w:rFonts w:cs="Arial"/>
                                <w:sz w:val="20"/>
                              </w:rPr>
                              <w:t xml:space="preserve">Solution </w:t>
                            </w:r>
                            <w:r>
                              <w:rPr>
                                <w:rFonts w:cs="Arial"/>
                                <w:sz w:val="20"/>
                              </w:rPr>
                              <w:t xml:space="preserve">titrée </w:t>
                            </w:r>
                            <w:r w:rsidRPr="00ED3BA8">
                              <w:rPr>
                                <w:rFonts w:cs="Arial"/>
                                <w:sz w:val="20"/>
                              </w:rPr>
                              <w:t xml:space="preserve">de </w:t>
                            </w:r>
                            <w:r>
                              <w:rPr>
                                <w:rFonts w:cs="Arial"/>
                                <w:sz w:val="20"/>
                              </w:rPr>
                              <w:t>peroxyde d’hydrogène H</w:t>
                            </w:r>
                            <w:r w:rsidRPr="00ED3BA8">
                              <w:rPr>
                                <w:rFonts w:cs="Arial"/>
                                <w:sz w:val="20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cs="Arial"/>
                                <w:sz w:val="20"/>
                              </w:rPr>
                              <w:t>O</w:t>
                            </w:r>
                            <w:r w:rsidRPr="00ED3BA8">
                              <w:rPr>
                                <w:rFonts w:cs="Arial"/>
                                <w:sz w:val="20"/>
                                <w:vertAlign w:val="subscript"/>
                              </w:rPr>
                              <w:t>2</w:t>
                            </w:r>
                          </w:p>
                          <w:p w14:paraId="7947AC06" w14:textId="20892E03" w:rsidR="00593145" w:rsidRPr="00EA2036" w:rsidRDefault="00213B20" w:rsidP="0059314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rPr>
                                <w:rFonts w:cs="Arial"/>
                                <w:sz w:val="20"/>
                              </w:rPr>
                            </w:pPr>
                            <w:r w:rsidRPr="00213B20">
                              <w:rPr>
                                <w:rFonts w:cs="Arial"/>
                                <w:sz w:val="20"/>
                              </w:rPr>
                              <w:t>[H</w:t>
                            </w:r>
                            <w:r w:rsidRPr="00213B20">
                              <w:rPr>
                                <w:rFonts w:cs="Arial"/>
                                <w:sz w:val="20"/>
                                <w:vertAlign w:val="subscript"/>
                              </w:rPr>
                              <w:t>2</w:t>
                            </w:r>
                            <w:r w:rsidRPr="00213B20">
                              <w:rPr>
                                <w:rFonts w:cs="Arial"/>
                                <w:sz w:val="20"/>
                              </w:rPr>
                              <w:t>O</w:t>
                            </w:r>
                            <w:r w:rsidRPr="00213B20">
                              <w:rPr>
                                <w:rFonts w:cs="Arial"/>
                                <w:sz w:val="20"/>
                                <w:vertAlign w:val="subscript"/>
                              </w:rPr>
                              <w:t>2</w:t>
                            </w:r>
                            <w:r w:rsidRPr="00213B20">
                              <w:rPr>
                                <w:rFonts w:cs="Arial"/>
                                <w:sz w:val="20"/>
                              </w:rPr>
                              <w:t>]</w:t>
                            </w:r>
                            <w:r w:rsidR="00EA2036">
                              <w:rPr>
                                <w:rFonts w:cs="Arial"/>
                                <w:sz w:val="20"/>
                              </w:rPr>
                              <w:t xml:space="preserve"> = ?</w:t>
                            </w:r>
                          </w:p>
                          <w:p w14:paraId="4D9F575E" w14:textId="0CBE456E" w:rsidR="00593145" w:rsidRDefault="00593145" w:rsidP="00593145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rPr>
                                <w:rFonts w:cs="Arial"/>
                                <w:sz w:val="20"/>
                              </w:rPr>
                            </w:pPr>
                            <w:r w:rsidRPr="00EA2036">
                              <w:rPr>
                                <w:rFonts w:cs="Arial"/>
                                <w:i/>
                                <w:iCs/>
                                <w:sz w:val="20"/>
                              </w:rPr>
                              <w:t>V</w:t>
                            </w:r>
                            <w:r w:rsidR="00EA2036">
                              <w:rPr>
                                <w:rFonts w:cs="Arial"/>
                                <w:sz w:val="20"/>
                                <w:vertAlign w:val="subscript"/>
                              </w:rPr>
                              <w:t>R</w:t>
                            </w:r>
                            <w:r>
                              <w:rPr>
                                <w:rFonts w:cs="Arial"/>
                                <w:sz w:val="20"/>
                              </w:rPr>
                              <w:t xml:space="preserve"> = </w:t>
                            </w:r>
                            <w:r w:rsidR="00EA2036">
                              <w:rPr>
                                <w:rFonts w:cs="Arial"/>
                                <w:sz w:val="20"/>
                              </w:rPr>
                              <w:t>10,0</w:t>
                            </w:r>
                            <w:r>
                              <w:rPr>
                                <w:rFonts w:cs="Arial"/>
                                <w:sz w:val="20"/>
                              </w:rPr>
                              <w:t xml:space="preserve"> mL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F32347" id="_x0000_s1126" type="#_x0000_t202" style="position:absolute;left:0;text-align:left;margin-left:339.15pt;margin-top:9.5pt;width:121.7pt;height:52.2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" filled="f" stroked="f">
                <v:textbox inset="0,0,0,0">
                  <w:txbxContent>
                    <w:p w14:paraId="09B4D478" w14:textId="3A3240C6" w:rsidR="00593145" w:rsidRPr="00ED3BA8" w:rsidRDefault="00593145" w:rsidP="0059314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rPr>
                          <w:rFonts w:cs="Arial"/>
                          <w:sz w:val="20"/>
                        </w:rPr>
                      </w:pPr>
                      <w:r w:rsidRPr="00ED3BA8">
                        <w:rPr>
                          <w:rFonts w:cs="Arial"/>
                          <w:sz w:val="20"/>
                        </w:rPr>
                        <w:t xml:space="preserve">Solution </w:t>
                      </w:r>
                      <w:r>
                        <w:rPr>
                          <w:rFonts w:cs="Arial"/>
                          <w:sz w:val="20"/>
                        </w:rPr>
                        <w:t xml:space="preserve">titrée </w:t>
                      </w:r>
                      <w:r w:rsidRPr="00ED3BA8">
                        <w:rPr>
                          <w:rFonts w:cs="Arial"/>
                          <w:sz w:val="20"/>
                        </w:rPr>
                        <w:t xml:space="preserve">de </w:t>
                      </w:r>
                      <w:r>
                        <w:rPr>
                          <w:rFonts w:cs="Arial"/>
                          <w:sz w:val="20"/>
                        </w:rPr>
                        <w:t>peroxyde d’hydrogène H</w:t>
                      </w:r>
                      <w:r w:rsidRPr="00ED3BA8">
                        <w:rPr>
                          <w:rFonts w:cs="Arial"/>
                          <w:sz w:val="20"/>
                          <w:vertAlign w:val="subscript"/>
                        </w:rPr>
                        <w:t>2</w:t>
                      </w:r>
                      <w:r>
                        <w:rPr>
                          <w:rFonts w:cs="Arial"/>
                          <w:sz w:val="20"/>
                        </w:rPr>
                        <w:t>O</w:t>
                      </w:r>
                      <w:r w:rsidRPr="00ED3BA8">
                        <w:rPr>
                          <w:rFonts w:cs="Arial"/>
                          <w:sz w:val="20"/>
                          <w:vertAlign w:val="subscript"/>
                        </w:rPr>
                        <w:t>2</w:t>
                      </w:r>
                    </w:p>
                    <w:p w14:paraId="7947AC06" w14:textId="20892E03" w:rsidR="00593145" w:rsidRPr="00EA2036" w:rsidRDefault="00213B20" w:rsidP="0059314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rPr>
                          <w:rFonts w:cs="Arial"/>
                          <w:sz w:val="20"/>
                        </w:rPr>
                      </w:pPr>
                      <w:r w:rsidRPr="00213B20">
                        <w:rPr>
                          <w:rFonts w:cs="Arial"/>
                          <w:sz w:val="20"/>
                        </w:rPr>
                        <w:t>[H</w:t>
                      </w:r>
                      <w:r w:rsidRPr="00213B20">
                        <w:rPr>
                          <w:rFonts w:cs="Arial"/>
                          <w:sz w:val="20"/>
                          <w:vertAlign w:val="subscript"/>
                        </w:rPr>
                        <w:t>2</w:t>
                      </w:r>
                      <w:r w:rsidRPr="00213B20">
                        <w:rPr>
                          <w:rFonts w:cs="Arial"/>
                          <w:sz w:val="20"/>
                        </w:rPr>
                        <w:t>O</w:t>
                      </w:r>
                      <w:r w:rsidRPr="00213B20">
                        <w:rPr>
                          <w:rFonts w:cs="Arial"/>
                          <w:sz w:val="20"/>
                          <w:vertAlign w:val="subscript"/>
                        </w:rPr>
                        <w:t>2</w:t>
                      </w:r>
                      <w:r w:rsidRPr="00213B20">
                        <w:rPr>
                          <w:rFonts w:cs="Arial"/>
                          <w:sz w:val="20"/>
                        </w:rPr>
                        <w:t>]</w:t>
                      </w:r>
                      <w:r w:rsidR="00EA2036">
                        <w:rPr>
                          <w:rFonts w:cs="Arial"/>
                          <w:sz w:val="20"/>
                        </w:rPr>
                        <w:t xml:space="preserve"> = ?</w:t>
                      </w:r>
                    </w:p>
                    <w:p w14:paraId="4D9F575E" w14:textId="0CBE456E" w:rsidR="00593145" w:rsidRDefault="00593145" w:rsidP="00593145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rPr>
                          <w:rFonts w:cs="Arial"/>
                          <w:sz w:val="20"/>
                        </w:rPr>
                      </w:pPr>
                      <w:r w:rsidRPr="00EA2036">
                        <w:rPr>
                          <w:rFonts w:cs="Arial"/>
                          <w:i/>
                          <w:iCs/>
                          <w:sz w:val="20"/>
                        </w:rPr>
                        <w:t>V</w:t>
                      </w:r>
                      <w:r w:rsidR="00EA2036">
                        <w:rPr>
                          <w:rFonts w:cs="Arial"/>
                          <w:sz w:val="20"/>
                          <w:vertAlign w:val="subscript"/>
                        </w:rPr>
                        <w:t>R</w:t>
                      </w:r>
                      <w:r>
                        <w:rPr>
                          <w:rFonts w:cs="Arial"/>
                          <w:sz w:val="20"/>
                        </w:rPr>
                        <w:t xml:space="preserve"> = </w:t>
                      </w:r>
                      <w:r w:rsidR="00EA2036">
                        <w:rPr>
                          <w:rFonts w:cs="Arial"/>
                          <w:sz w:val="20"/>
                        </w:rPr>
                        <w:t>10,0</w:t>
                      </w:r>
                      <w:r>
                        <w:rPr>
                          <w:rFonts w:cs="Arial"/>
                          <w:sz w:val="20"/>
                        </w:rPr>
                        <w:t xml:space="preserve"> mL</w:t>
                      </w:r>
                    </w:p>
                  </w:txbxContent>
                </v:textbox>
              </v:shape>
            </w:pict>
          </mc:Fallback>
        </mc:AlternateContent>
      </w:r>
    </w:p>
    <w:p w14:paraId="133FB108" w14:textId="2002F36F" w:rsidR="00A165F1" w:rsidRDefault="00A165F1" w:rsidP="0006216F">
      <w:pPr>
        <w:pStyle w:val="Paragraphedeliste"/>
        <w:ind w:left="567"/>
      </w:pPr>
    </w:p>
    <w:p w14:paraId="31798296" w14:textId="7E6710A6" w:rsidR="00A165F1" w:rsidRDefault="00EA2036" w:rsidP="0006216F">
      <w:pPr>
        <w:pStyle w:val="Paragraphedeliste"/>
        <w:ind w:left="567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50400" behindDoc="0" locked="0" layoutInCell="1" allowOverlap="1" wp14:anchorId="52F6B0E1" wp14:editId="28DCFB5C">
                <wp:simplePos x="0" y="0"/>
                <wp:positionH relativeFrom="column">
                  <wp:posOffset>772251</wp:posOffset>
                </wp:positionH>
                <wp:positionV relativeFrom="paragraph">
                  <wp:posOffset>12519</wp:posOffset>
                </wp:positionV>
                <wp:extent cx="542290" cy="778510"/>
                <wp:effectExtent l="0" t="0" r="29210" b="40640"/>
                <wp:wrapNone/>
                <wp:docPr id="588" name="Group 1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42290" cy="778510"/>
                          <a:chOff x="956" y="4139"/>
                          <a:chExt cx="854" cy="1226"/>
                        </a:xfrm>
                      </wpg:grpSpPr>
                      <wps:wsp>
                        <wps:cNvPr id="589" name="Line 140"/>
                        <wps:cNvCnPr>
                          <a:cxnSpLocks noChangeShapeType="1"/>
                        </wps:cNvCnPr>
                        <wps:spPr bwMode="auto">
                          <a:xfrm flipH="1">
                            <a:off x="1196" y="4140"/>
                            <a:ext cx="6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0" name="Line 141"/>
                        <wps:cNvCnPr>
                          <a:cxnSpLocks noChangeShapeType="1"/>
                        </wps:cNvCnPr>
                        <wps:spPr bwMode="auto">
                          <a:xfrm>
                            <a:off x="1256" y="4140"/>
                            <a:ext cx="1" cy="18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1" name="Line 142"/>
                        <wps:cNvCnPr>
                          <a:cxnSpLocks noChangeShapeType="1"/>
                        </wps:cNvCnPr>
                        <wps:spPr bwMode="auto">
                          <a:xfrm flipH="1">
                            <a:off x="964" y="4323"/>
                            <a:ext cx="290" cy="958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2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1025" y="5363"/>
                            <a:ext cx="729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3" name="Line 144"/>
                        <wps:cNvCnPr>
                          <a:cxnSpLocks noChangeShapeType="1"/>
                        </wps:cNvCnPr>
                        <wps:spPr bwMode="auto">
                          <a:xfrm>
                            <a:off x="1511" y="4139"/>
                            <a:ext cx="61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4" name="Line 145"/>
                        <wps:cNvCnPr>
                          <a:cxnSpLocks noChangeShapeType="1"/>
                        </wps:cNvCnPr>
                        <wps:spPr bwMode="auto">
                          <a:xfrm>
                            <a:off x="1511" y="4139"/>
                            <a:ext cx="1" cy="18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5" name="Line 146"/>
                        <wps:cNvCnPr>
                          <a:cxnSpLocks noChangeShapeType="1"/>
                        </wps:cNvCnPr>
                        <wps:spPr bwMode="auto">
                          <a:xfrm>
                            <a:off x="1515" y="4325"/>
                            <a:ext cx="289" cy="955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596" name="Arc 147"/>
                        <wps:cNvSpPr>
                          <a:spLocks/>
                        </wps:cNvSpPr>
                        <wps:spPr bwMode="auto">
                          <a:xfrm flipH="1">
                            <a:off x="1739" y="5276"/>
                            <a:ext cx="71" cy="89"/>
                          </a:xfrm>
                          <a:custGeom>
                            <a:avLst/>
                            <a:gdLst>
                              <a:gd name="G0" fmla="+- 21600 0 0"/>
                              <a:gd name="G1" fmla="+- 9034 0 0"/>
                              <a:gd name="G2" fmla="+- 21600 0 0"/>
                              <a:gd name="T0" fmla="*/ 21886 w 21886"/>
                              <a:gd name="T1" fmla="*/ 30632 h 30634"/>
                              <a:gd name="T2" fmla="*/ 1980 w 21886"/>
                              <a:gd name="T3" fmla="*/ 0 h 30634"/>
                              <a:gd name="T4" fmla="*/ 21600 w 21886"/>
                              <a:gd name="T5" fmla="*/ 9034 h 306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886" h="30634" fill="none" extrusionOk="0">
                                <a:moveTo>
                                  <a:pt x="21886" y="30632"/>
                                </a:moveTo>
                                <a:cubicBezTo>
                                  <a:pt x="21790" y="30633"/>
                                  <a:pt x="21695" y="30634"/>
                                  <a:pt x="21600" y="30634"/>
                                </a:cubicBezTo>
                                <a:cubicBezTo>
                                  <a:pt x="9670" y="30634"/>
                                  <a:pt x="0" y="20963"/>
                                  <a:pt x="0" y="9034"/>
                                </a:cubicBezTo>
                                <a:cubicBezTo>
                                  <a:pt x="0" y="5915"/>
                                  <a:pt x="675" y="2833"/>
                                  <a:pt x="1979" y="-1"/>
                                </a:cubicBezTo>
                              </a:path>
                              <a:path w="21886" h="30634" stroke="0" extrusionOk="0">
                                <a:moveTo>
                                  <a:pt x="21886" y="30632"/>
                                </a:moveTo>
                                <a:cubicBezTo>
                                  <a:pt x="21790" y="30633"/>
                                  <a:pt x="21695" y="30634"/>
                                  <a:pt x="21600" y="30634"/>
                                </a:cubicBezTo>
                                <a:cubicBezTo>
                                  <a:pt x="9670" y="30634"/>
                                  <a:pt x="0" y="20963"/>
                                  <a:pt x="0" y="9034"/>
                                </a:cubicBezTo>
                                <a:cubicBezTo>
                                  <a:pt x="0" y="5915"/>
                                  <a:pt x="675" y="2833"/>
                                  <a:pt x="1979" y="-1"/>
                                </a:cubicBezTo>
                                <a:lnTo>
                                  <a:pt x="21600" y="903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7" name="Arc 148"/>
                        <wps:cNvSpPr>
                          <a:spLocks/>
                        </wps:cNvSpPr>
                        <wps:spPr bwMode="auto">
                          <a:xfrm>
                            <a:off x="956" y="5276"/>
                            <a:ext cx="71" cy="89"/>
                          </a:xfrm>
                          <a:custGeom>
                            <a:avLst/>
                            <a:gdLst>
                              <a:gd name="G0" fmla="+- 21600 0 0"/>
                              <a:gd name="G1" fmla="+- 9034 0 0"/>
                              <a:gd name="G2" fmla="+- 21600 0 0"/>
                              <a:gd name="T0" fmla="*/ 21886 w 21886"/>
                              <a:gd name="T1" fmla="*/ 30632 h 30634"/>
                              <a:gd name="T2" fmla="*/ 1980 w 21886"/>
                              <a:gd name="T3" fmla="*/ 0 h 30634"/>
                              <a:gd name="T4" fmla="*/ 21600 w 21886"/>
                              <a:gd name="T5" fmla="*/ 9034 h 306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886" h="30634" fill="none" extrusionOk="0">
                                <a:moveTo>
                                  <a:pt x="21886" y="30632"/>
                                </a:moveTo>
                                <a:cubicBezTo>
                                  <a:pt x="21790" y="30633"/>
                                  <a:pt x="21695" y="30634"/>
                                  <a:pt x="21600" y="30634"/>
                                </a:cubicBezTo>
                                <a:cubicBezTo>
                                  <a:pt x="9670" y="30634"/>
                                  <a:pt x="0" y="20963"/>
                                  <a:pt x="0" y="9034"/>
                                </a:cubicBezTo>
                                <a:cubicBezTo>
                                  <a:pt x="0" y="5915"/>
                                  <a:pt x="675" y="2833"/>
                                  <a:pt x="1979" y="-1"/>
                                </a:cubicBezTo>
                              </a:path>
                              <a:path w="21886" h="30634" stroke="0" extrusionOk="0">
                                <a:moveTo>
                                  <a:pt x="21886" y="30632"/>
                                </a:moveTo>
                                <a:cubicBezTo>
                                  <a:pt x="21790" y="30633"/>
                                  <a:pt x="21695" y="30634"/>
                                  <a:pt x="21600" y="30634"/>
                                </a:cubicBezTo>
                                <a:cubicBezTo>
                                  <a:pt x="9670" y="30634"/>
                                  <a:pt x="0" y="20963"/>
                                  <a:pt x="0" y="9034"/>
                                </a:cubicBezTo>
                                <a:cubicBezTo>
                                  <a:pt x="0" y="5915"/>
                                  <a:pt x="675" y="2833"/>
                                  <a:pt x="1979" y="-1"/>
                                </a:cubicBezTo>
                                <a:lnTo>
                                  <a:pt x="21600" y="903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084E864" id="Group 139" o:spid="_x0000_s1026" style="position:absolute;margin-left:60.8pt;margin-top:1pt;width:42.7pt;height:61.3pt;z-index:251750400" coordorigin="956,4139" coordsize="854,1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">
                <v:line id="Line 140" o:spid="_x0000_s1027" style="position:absolute;flip:x;visibility:visible;mso-wrap-style:square" from="1196,4140" to="1257,41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" strokeweight="1pt">
                  <v:stroke startarrowwidth="narrow" startarrowlength="short" endarrowwidth="narrow" endarrowlength="short"/>
                </v:line>
                <v:line id="Line 141" o:spid="_x0000_s1028" style="position:absolute;visibility:visible;mso-wrap-style:square" from="1256,4140" to="1257,43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" strokeweight="1pt">
                  <v:stroke startarrowwidth="narrow" startarrowlength="short" endarrowwidth="narrow" endarrowlength="short"/>
                </v:line>
                <v:line id="Line 142" o:spid="_x0000_s1029" style="position:absolute;flip:x;visibility:visible;mso-wrap-style:square" from="964,4323" to="1254,52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" strokeweight="1pt">
                  <v:stroke startarrowwidth="narrow" startarrowlength="short" endarrowwidth="narrow" endarrowlength="short"/>
                </v:line>
                <v:line id="Line 143" o:spid="_x0000_s1030" style="position:absolute;visibility:visible;mso-wrap-style:square" from="1025,5363" to="1754,53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" strokeweight="1pt">
                  <v:stroke startarrowwidth="narrow" startarrowlength="short" endarrowwidth="narrow" endarrowlength="short"/>
                </v:line>
                <v:line id="Line 144" o:spid="_x0000_s1031" style="position:absolute;visibility:visible;mso-wrap-style:square" from="1511,4139" to="1572,4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" strokeweight="1pt">
                  <v:stroke startarrowwidth="narrow" startarrowlength="short" endarrowwidth="narrow" endarrowlength="short"/>
                </v:line>
                <v:line id="Line 145" o:spid="_x0000_s1032" style="position:absolute;visibility:visible;mso-wrap-style:square" from="1511,4139" to="1512,4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" strokeweight="1pt">
                  <v:stroke startarrowwidth="narrow" startarrowlength="short" endarrowwidth="narrow" endarrowlength="short"/>
                </v:line>
                <v:line id="Line 146" o:spid="_x0000_s1033" style="position:absolute;visibility:visible;mso-wrap-style:square" from="1515,4325" to="1804,5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" strokeweight="1pt">
                  <v:stroke startarrowwidth="narrow" startarrowlength="short" endarrowwidth="narrow" endarrowlength="short"/>
                </v:line>
                <v:shape id="Arc 147" o:spid="_x0000_s1034" style="position:absolute;left:1739;top:5276;width:71;height:89;flip:x;visibility:visible;mso-wrap-style:square;v-text-anchor:top" coordsize="21886,30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" path="m21886,30632nfc21790,30633,21695,30634,21600,30634,9670,30634,,20963,,9034,,5915,675,2833,1979,-1em21886,30632nsc21790,30633,21695,30634,21600,30634,9670,30634,,20963,,9034,,5915,675,2833,1979,-1l21600,9034r286,21598xe" filled="f" strokeweight="1pt">
                  <v:path arrowok="t" o:extrusionok="f" o:connecttype="custom" o:connectlocs="71,89;6,0;70,26" o:connectangles="0,0,0"/>
                </v:shape>
                <v:shape id="Arc 148" o:spid="_x0000_s1035" style="position:absolute;left:956;top:5276;width:71;height:89;visibility:visible;mso-wrap-style:square;v-text-anchor:top" coordsize="21886,306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" path="m21886,30632nfc21790,30633,21695,30634,21600,30634,9670,30634,,20963,,9034,,5915,675,2833,1979,-1em21886,30632nsc21790,30633,21695,30634,21600,30634,9670,30634,,20963,,9034,,5915,675,2833,1979,-1l21600,9034r286,21598xe" filled="f" strokeweight="1pt">
                  <v:path arrowok="t" o:extrusionok="f" o:connecttype="custom" o:connectlocs="71,89;6,0;70,26" o:connectangles="0,0,0"/>
                </v:shape>
              </v:group>
            </w:pict>
          </mc:Fallback>
        </mc:AlternateContent>
      </w:r>
    </w:p>
    <w:p w14:paraId="3C899570" w14:textId="1511E74E" w:rsidR="00A165F1" w:rsidRDefault="00593145" w:rsidP="0006216F">
      <w:pPr>
        <w:pStyle w:val="Paragraphedeliste"/>
        <w:ind w:left="56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1BDE0745" wp14:editId="2C9E3B62">
                <wp:simplePos x="0" y="0"/>
                <wp:positionH relativeFrom="column">
                  <wp:posOffset>648970</wp:posOffset>
                </wp:positionH>
                <wp:positionV relativeFrom="paragraph">
                  <wp:posOffset>25037</wp:posOffset>
                </wp:positionV>
                <wp:extent cx="792934" cy="1"/>
                <wp:effectExtent l="34290" t="3810" r="60960" b="60960"/>
                <wp:wrapNone/>
                <wp:docPr id="600" name="Line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rot="16200000" flipH="1">
                          <a:off x="0" y="0"/>
                          <a:ext cx="792934" cy="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sm" len="sm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C3EE54" id="Line 131" o:spid="_x0000_s1026" style="position:absolute;rotation:90;flip:x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1.1pt,1.95pt" to="113.55pt,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">
                <v:stroke endarrow="block" endarrowwidth="narrow" endarrowlength="short"/>
              </v:line>
            </w:pict>
          </mc:Fallback>
        </mc:AlternateContent>
      </w:r>
    </w:p>
    <w:p w14:paraId="1EA1FE9E" w14:textId="3AA44832" w:rsidR="00A165F1" w:rsidRDefault="00EA2036" w:rsidP="0006216F">
      <w:pPr>
        <w:pStyle w:val="Paragraphedeliste"/>
        <w:ind w:left="56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53A7DDFE" wp14:editId="04070822">
                <wp:simplePos x="0" y="0"/>
                <wp:positionH relativeFrom="column">
                  <wp:posOffset>873760</wp:posOffset>
                </wp:positionH>
                <wp:positionV relativeFrom="paragraph">
                  <wp:posOffset>114300</wp:posOffset>
                </wp:positionV>
                <wp:extent cx="360000" cy="0"/>
                <wp:effectExtent l="0" t="0" r="0" b="0"/>
                <wp:wrapNone/>
                <wp:docPr id="604" name="Lin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600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FE95FA9" id="Line 80" o:spid="_x0000_s1026" style="position:absolute;z-index:2517626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68.8pt,9pt" to="97.15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" strokeweight="1pt"/>
            </w:pict>
          </mc:Fallback>
        </mc:AlternateContent>
      </w:r>
    </w:p>
    <w:p w14:paraId="07445B11" w14:textId="017FAB58" w:rsidR="00A165F1" w:rsidRDefault="00EA2036" w:rsidP="0006216F">
      <w:pPr>
        <w:pStyle w:val="Paragraphedeliste"/>
        <w:ind w:left="567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5B9E2544" wp14:editId="51098630">
                <wp:simplePos x="0" y="0"/>
                <wp:positionH relativeFrom="column">
                  <wp:posOffset>1108982</wp:posOffset>
                </wp:positionH>
                <wp:positionV relativeFrom="paragraph">
                  <wp:posOffset>98425</wp:posOffset>
                </wp:positionV>
                <wp:extent cx="144000" cy="144000"/>
                <wp:effectExtent l="0" t="0" r="27940" b="27940"/>
                <wp:wrapNone/>
                <wp:docPr id="605" name="Ellipse 6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4000" cy="144000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sys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35EE0F0" id="Ellipse 605" o:spid="_x0000_s1026" style="position:absolute;margin-left:87.3pt;margin-top:7.75pt;width:11.35pt;height:11.35pt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" filled="f" strokecolor="black [3213]" strokeweight="1pt">
                <v:stroke dashstyle="3 1" joinstyle="miter"/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15BA324A" wp14:editId="5BBBA092">
                <wp:simplePos x="0" y="0"/>
                <wp:positionH relativeFrom="column">
                  <wp:posOffset>1583690</wp:posOffset>
                </wp:positionH>
                <wp:positionV relativeFrom="paragraph">
                  <wp:posOffset>153398</wp:posOffset>
                </wp:positionV>
                <wp:extent cx="944245" cy="191135"/>
                <wp:effectExtent l="0" t="0" r="0" b="0"/>
                <wp:wrapNone/>
                <wp:docPr id="60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4245" cy="191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ED4647" w14:textId="77777777" w:rsidR="00EA2036" w:rsidRDefault="00EA2036" w:rsidP="00EA2036">
                            <w:pPr>
                              <w:rPr>
                                <w:rFonts w:cs="Arial"/>
                                <w:sz w:val="20"/>
                              </w:rPr>
                            </w:pPr>
                            <w:r w:rsidRPr="00EA2036">
                              <w:rPr>
                                <w:rFonts w:cs="Arial"/>
                                <w:i/>
                                <w:iCs/>
                                <w:sz w:val="20"/>
                              </w:rPr>
                              <w:t>V</w:t>
                            </w:r>
                            <w:r>
                              <w:rPr>
                                <w:rFonts w:cs="Arial"/>
                                <w:sz w:val="20"/>
                                <w:vertAlign w:val="subscript"/>
                              </w:rPr>
                              <w:t>R</w:t>
                            </w:r>
                            <w:r>
                              <w:rPr>
                                <w:rFonts w:cs="Arial"/>
                                <w:sz w:val="20"/>
                              </w:rPr>
                              <w:t xml:space="preserve"> = 10,0 mL</w:t>
                            </w:r>
                          </w:p>
                          <w:p w14:paraId="3F38A9F2" w14:textId="62E70D12" w:rsidR="00EA2036" w:rsidRPr="00ED3BA8" w:rsidRDefault="00EA2036" w:rsidP="00EA2036">
                            <w:pPr>
                              <w:jc w:val="left"/>
                              <w:rPr>
                                <w:rFonts w:cs="Arial"/>
                                <w:sz w:val="20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5BA324A" id="Zone de texte 2" o:spid="_x0000_s1127" type="#_x0000_t202" style="position:absolute;left:0;text-align:left;margin-left:124.7pt;margin-top:12.1pt;width:74.35pt;height:15.0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" filled="f" stroked="f">
                <v:textbox inset="0,0,0,0">
                  <w:txbxContent>
                    <w:p w14:paraId="54ED4647" w14:textId="77777777" w:rsidR="00EA2036" w:rsidRDefault="00EA2036" w:rsidP="00EA2036">
                      <w:pPr>
                        <w:rPr>
                          <w:rFonts w:cs="Arial"/>
                          <w:sz w:val="20"/>
                        </w:rPr>
                      </w:pPr>
                      <w:r w:rsidRPr="00EA2036">
                        <w:rPr>
                          <w:rFonts w:cs="Arial"/>
                          <w:i/>
                          <w:iCs/>
                          <w:sz w:val="20"/>
                        </w:rPr>
                        <w:t>V</w:t>
                      </w:r>
                      <w:r>
                        <w:rPr>
                          <w:rFonts w:cs="Arial"/>
                          <w:sz w:val="20"/>
                          <w:vertAlign w:val="subscript"/>
                        </w:rPr>
                        <w:t>R</w:t>
                      </w:r>
                      <w:r>
                        <w:rPr>
                          <w:rFonts w:cs="Arial"/>
                          <w:sz w:val="20"/>
                        </w:rPr>
                        <w:t xml:space="preserve"> = 10,0 mL</w:t>
                      </w:r>
                    </w:p>
                    <w:p w14:paraId="3F38A9F2" w14:textId="62E70D12" w:rsidR="00EA2036" w:rsidRPr="00ED3BA8" w:rsidRDefault="00EA2036" w:rsidP="00EA2036">
                      <w:pPr>
                        <w:jc w:val="left"/>
                        <w:rPr>
                          <w:rFonts w:cs="Arial"/>
                          <w:sz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4D8AEC05" wp14:editId="4DFAF4CF">
                <wp:simplePos x="0" y="0"/>
                <wp:positionH relativeFrom="column">
                  <wp:posOffset>1163411</wp:posOffset>
                </wp:positionH>
                <wp:positionV relativeFrom="paragraph">
                  <wp:posOffset>36739</wp:posOffset>
                </wp:positionV>
                <wp:extent cx="2642960" cy="361710"/>
                <wp:effectExtent l="0" t="57150" r="5080" b="19685"/>
                <wp:wrapNone/>
                <wp:docPr id="602" name="Forme libre : forme 6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642960" cy="361710"/>
                        </a:xfrm>
                        <a:custGeom>
                          <a:avLst/>
                          <a:gdLst>
                            <a:gd name="connsiteX0" fmla="*/ 0 w 2574472"/>
                            <a:gd name="connsiteY0" fmla="*/ 130628 h 361710"/>
                            <a:gd name="connsiteX1" fmla="*/ 789215 w 2574472"/>
                            <a:gd name="connsiteY1" fmla="*/ 359228 h 361710"/>
                            <a:gd name="connsiteX2" fmla="*/ 2574472 w 2574472"/>
                            <a:gd name="connsiteY2" fmla="*/ 0 h 361710"/>
                            <a:gd name="connsiteX3" fmla="*/ 2574472 w 2574472"/>
                            <a:gd name="connsiteY3" fmla="*/ 0 h 36171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574472" h="361710">
                              <a:moveTo>
                                <a:pt x="0" y="130628"/>
                              </a:moveTo>
                              <a:cubicBezTo>
                                <a:pt x="180068" y="255813"/>
                                <a:pt x="360136" y="380999"/>
                                <a:pt x="789215" y="359228"/>
                              </a:cubicBezTo>
                              <a:cubicBezTo>
                                <a:pt x="1218294" y="337457"/>
                                <a:pt x="2574472" y="0"/>
                                <a:pt x="2574472" y="0"/>
                              </a:cubicBezTo>
                              <a:lnTo>
                                <a:pt x="2574472" y="0"/>
                              </a:lnTo>
                            </a:path>
                          </a:pathLst>
                        </a:custGeom>
                        <a:ln w="1905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950F41A" id="Forme libre : forme 602" o:spid="_x0000_s1026" style="position:absolute;margin-left:91.6pt;margin-top:2.9pt;width:208.1pt;height:28.5pt;z-index:2517585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coordsize="2574472,361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" path="m,130628c180068,255813,360136,380999,789215,359228,1218294,337457,2574472,,2574472,r,e" filled="f" strokecolor="black [3213]" strokeweight="1.5pt">
                <v:stroke endarrow="block" joinstyle="miter"/>
                <v:path arrowok="t" o:connecttype="custom" o:connectlocs="0,130628;810210,359228;2642960,0;2642960,0" o:connectangles="0,0,0,0"/>
              </v:shape>
            </w:pict>
          </mc:Fallback>
        </mc:AlternateContent>
      </w:r>
    </w:p>
    <w:p w14:paraId="4251C072" w14:textId="2BCE34BA" w:rsidR="00A165F1" w:rsidRDefault="00A165F1" w:rsidP="0006216F">
      <w:pPr>
        <w:pStyle w:val="Paragraphedeliste"/>
        <w:ind w:left="567"/>
      </w:pPr>
    </w:p>
    <w:p w14:paraId="1388607A" w14:textId="181F7504" w:rsidR="00A165F1" w:rsidRDefault="00A165F1" w:rsidP="0006216F">
      <w:pPr>
        <w:pStyle w:val="Paragraphedeliste"/>
        <w:ind w:left="567"/>
      </w:pPr>
    </w:p>
    <w:p w14:paraId="77BF6CB7" w14:textId="26693F63" w:rsidR="00ED3BA8" w:rsidRDefault="00ED3BA8" w:rsidP="0006216F">
      <w:pPr>
        <w:pStyle w:val="Paragraphedeliste"/>
        <w:ind w:left="567"/>
      </w:pPr>
    </w:p>
    <w:p w14:paraId="6608662F" w14:textId="17357A97" w:rsidR="00ED3BA8" w:rsidRDefault="00ED3BA8" w:rsidP="0006216F">
      <w:pPr>
        <w:pStyle w:val="Paragraphedeliste"/>
        <w:ind w:left="567"/>
      </w:pPr>
    </w:p>
    <w:p w14:paraId="339C4E6B" w14:textId="38BAC784" w:rsidR="004F347E" w:rsidRDefault="004F347E" w:rsidP="00170FC6">
      <w:pPr>
        <w:pStyle w:val="Paragraphedeliste"/>
        <w:numPr>
          <w:ilvl w:val="0"/>
          <w:numId w:val="6"/>
        </w:numPr>
        <w:ind w:left="567" w:hanging="567"/>
      </w:pPr>
      <w:r w:rsidRPr="004F347E">
        <w:t>À</w:t>
      </w:r>
      <w:r>
        <w:t xml:space="preserve"> l’équivalence, les réactifs sont introduits dans les proportions stœchiométriques de l’équation 2, support du dosage :</w:t>
      </w:r>
    </w:p>
    <w:p w14:paraId="3CFF2D3B" w14:textId="6777FFE4" w:rsidR="004F347E" w:rsidRPr="004F347E" w:rsidRDefault="004F347E" w:rsidP="004F347E">
      <w:pPr>
        <w:pStyle w:val="Paragraphedeliste"/>
        <w:ind w:left="567"/>
        <w:jc w:val="center"/>
      </w:pPr>
      <w:r w:rsidRPr="004F347E">
        <w:t>5 H</w:t>
      </w:r>
      <w:r w:rsidRPr="004F347E">
        <w:rPr>
          <w:vertAlign w:val="subscript"/>
        </w:rPr>
        <w:t>2</w:t>
      </w:r>
      <w:r w:rsidRPr="004F347E">
        <w:t>O</w:t>
      </w:r>
      <w:r w:rsidRPr="004F347E">
        <w:rPr>
          <w:vertAlign w:val="subscript"/>
        </w:rPr>
        <w:t xml:space="preserve">2(aq) </w:t>
      </w:r>
      <w:r w:rsidRPr="004F347E">
        <w:t>+ 2 MnO</w:t>
      </w:r>
      <w:r w:rsidRPr="004F347E">
        <w:rPr>
          <w:vertAlign w:val="subscript"/>
        </w:rPr>
        <w:t>4</w:t>
      </w:r>
      <w:r w:rsidRPr="004F347E">
        <w:rPr>
          <w:vertAlign w:val="superscript"/>
        </w:rPr>
        <w:t>–</w:t>
      </w:r>
      <w:r w:rsidRPr="004F347E">
        <w:rPr>
          <w:vertAlign w:val="subscript"/>
        </w:rPr>
        <w:t>(</w:t>
      </w:r>
      <w:proofErr w:type="gramStart"/>
      <w:r w:rsidRPr="004F347E">
        <w:rPr>
          <w:vertAlign w:val="subscript"/>
        </w:rPr>
        <w:t xml:space="preserve">aq) </w:t>
      </w:r>
      <w:r w:rsidRPr="004F347E">
        <w:t xml:space="preserve"> +</w:t>
      </w:r>
      <w:proofErr w:type="gramEnd"/>
      <w:r w:rsidRPr="004F347E">
        <w:t xml:space="preserve"> 6 H</w:t>
      </w:r>
      <w:r w:rsidRPr="004F347E">
        <w:rPr>
          <w:vertAlign w:val="superscript"/>
        </w:rPr>
        <w:t>+</w:t>
      </w:r>
      <w:r w:rsidRPr="004F347E">
        <w:rPr>
          <w:vertAlign w:val="subscript"/>
        </w:rPr>
        <w:t>(aq)</w:t>
      </w:r>
      <w:r w:rsidRPr="004F347E">
        <w:t xml:space="preserve"> </w:t>
      </w:r>
      <w:r>
        <w:sym w:font="Symbol" w:char="F0AE"/>
      </w:r>
      <w:r w:rsidRPr="004F347E">
        <w:t xml:space="preserve"> 5 O</w:t>
      </w:r>
      <w:r w:rsidRPr="004F347E">
        <w:rPr>
          <w:vertAlign w:val="subscript"/>
        </w:rPr>
        <w:t>2(g)</w:t>
      </w:r>
      <w:r w:rsidRPr="004F347E">
        <w:t xml:space="preserve"> + 2 Mn</w:t>
      </w:r>
      <w:r w:rsidRPr="004F347E">
        <w:rPr>
          <w:vertAlign w:val="superscript"/>
        </w:rPr>
        <w:t>2+</w:t>
      </w:r>
      <w:r w:rsidRPr="004F347E">
        <w:rPr>
          <w:vertAlign w:val="subscript"/>
        </w:rPr>
        <w:t>(aq)</w:t>
      </w:r>
      <w:r>
        <w:rPr>
          <w:vertAlign w:val="subscript"/>
        </w:rPr>
        <w:t xml:space="preserve"> </w:t>
      </w:r>
      <w:r>
        <w:t>+ 8 H</w:t>
      </w:r>
      <w:r w:rsidRPr="004F347E">
        <w:rPr>
          <w:vertAlign w:val="subscript"/>
        </w:rPr>
        <w:t>2</w:t>
      </w:r>
      <w:r>
        <w:t>O</w:t>
      </w:r>
      <w:r w:rsidRPr="004F347E">
        <w:rPr>
          <w:vertAlign w:val="subscript"/>
        </w:rPr>
        <w:t>(</w:t>
      </w:r>
      <w:r w:rsidRPr="004F347E">
        <w:rPr>
          <w:rFonts w:ascii="Script MT Bold" w:hAnsi="Script MT Bold"/>
          <w:vertAlign w:val="subscript"/>
        </w:rPr>
        <w:t>l</w:t>
      </w:r>
      <w:r w:rsidRPr="004F347E">
        <w:rPr>
          <w:vertAlign w:val="subscript"/>
        </w:rPr>
        <w:t>)</w:t>
      </w:r>
    </w:p>
    <w:p w14:paraId="053C77D5" w14:textId="77CE279D" w:rsidR="004F347E" w:rsidRDefault="00213B20" w:rsidP="00213B20">
      <w:pPr>
        <w:pStyle w:val="Paragraphedeliste"/>
        <w:ind w:left="567"/>
        <w:jc w:val="center"/>
      </w:pPr>
      <w:r w:rsidRPr="00213B20">
        <w:rPr>
          <w:position w:val="-24"/>
        </w:rPr>
        <w:object w:dxaOrig="2260" w:dyaOrig="660" w14:anchorId="4AB7509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4pt;height:33pt" o:ole="">
            <v:imagedata r:id="rId7" o:title=""/>
          </v:shape>
          <o:OLEObject Type="Embed" ProgID="Equation.DSMT4" ShapeID="_x0000_i1025" DrawAspect="Content" ObjectID="_1741849879" r:id="rId8"/>
        </w:object>
      </w:r>
      <w:r>
        <w:t xml:space="preserve"> </w:t>
      </w:r>
    </w:p>
    <w:p w14:paraId="20B8D46D" w14:textId="40968477" w:rsidR="0064097A" w:rsidRDefault="007F0C7B" w:rsidP="00B072DC">
      <w:pPr>
        <w:pStyle w:val="Paragraphedeliste"/>
        <w:spacing w:line="276" w:lineRule="auto"/>
        <w:ind w:left="567"/>
        <w:jc w:val="center"/>
      </w:pPr>
      <w:r>
        <w:t xml:space="preserve">                                      </w:t>
      </w:r>
      <w:r w:rsidR="00213B20" w:rsidRPr="00213B20">
        <w:rPr>
          <w:position w:val="-24"/>
        </w:rPr>
        <w:object w:dxaOrig="2260" w:dyaOrig="639" w14:anchorId="47A1BC73">
          <v:shape id="_x0000_i1026" type="#_x0000_t75" style="width:113.4pt;height:31.8pt" o:ole="">
            <v:imagedata r:id="rId9" o:title=""/>
          </v:shape>
          <o:OLEObject Type="Embed" ProgID="Equation.DSMT4" ShapeID="_x0000_i1026" DrawAspect="Content" ObjectID="_1741849880" r:id="rId10"/>
        </w:object>
      </w:r>
      <w:r w:rsidR="00213B20">
        <w:t xml:space="preserve">  </w:t>
      </w:r>
      <w:proofErr w:type="gramStart"/>
      <w:r w:rsidR="00213B20">
        <w:t>soit</w:t>
      </w:r>
      <w:proofErr w:type="gramEnd"/>
      <w:r w:rsidR="00213B20">
        <w:t xml:space="preserve"> </w:t>
      </w:r>
      <w:r w:rsidR="00213B20">
        <w:tab/>
      </w:r>
      <w:r w:rsidR="00213B20" w:rsidRPr="00213B20">
        <w:rPr>
          <w:position w:val="-30"/>
        </w:rPr>
        <w:object w:dxaOrig="2079" w:dyaOrig="700" w14:anchorId="51A4E2D8">
          <v:shape id="_x0000_i1027" type="#_x0000_t75" style="width:103.8pt;height:35.4pt" o:ole="" o:bordertopcolor="this" o:borderleftcolor="this" o:borderbottomcolor="this" o:borderrightcolor="this">
            <v:imagedata r:id="rId11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027" DrawAspect="Content" ObjectID="_1741849881" r:id="rId12"/>
        </w:object>
      </w:r>
    </w:p>
    <w:p w14:paraId="6964A4CA" w14:textId="77777777" w:rsidR="0064097A" w:rsidRDefault="0064097A">
      <w:pPr>
        <w:jc w:val="left"/>
      </w:pPr>
      <w:r>
        <w:br w:type="page"/>
      </w:r>
    </w:p>
    <w:p w14:paraId="17EA48AD" w14:textId="09EF4FAD" w:rsidR="004F347E" w:rsidRDefault="00067910" w:rsidP="00AD590B">
      <w:pPr>
        <w:pStyle w:val="Paragraphedeliste"/>
        <w:numPr>
          <w:ilvl w:val="0"/>
          <w:numId w:val="6"/>
        </w:numPr>
        <w:ind w:left="567" w:hanging="567"/>
      </w:pPr>
      <w:r>
        <w:rPr>
          <w:noProof/>
        </w:rPr>
        <w:lastRenderedPageBreak/>
        <w:drawing>
          <wp:anchor distT="0" distB="0" distL="114300" distR="114300" simplePos="0" relativeHeight="251764736" behindDoc="0" locked="0" layoutInCell="1" allowOverlap="1" wp14:anchorId="5A96F647" wp14:editId="4554B488">
            <wp:simplePos x="0" y="0"/>
            <wp:positionH relativeFrom="column">
              <wp:posOffset>5264785</wp:posOffset>
            </wp:positionH>
            <wp:positionV relativeFrom="paragraph">
              <wp:posOffset>127907</wp:posOffset>
            </wp:positionV>
            <wp:extent cx="1382053" cy="375558"/>
            <wp:effectExtent l="0" t="0" r="0" b="5715"/>
            <wp:wrapNone/>
            <wp:docPr id="606" name="Image 6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2053" cy="3755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841A6">
        <w:t xml:space="preserve">Pour </w:t>
      </w:r>
      <w:r w:rsidR="004841A6" w:rsidRPr="004841A6">
        <w:rPr>
          <w:i/>
          <w:iCs/>
        </w:rPr>
        <w:t>t</w:t>
      </w:r>
      <w:r w:rsidR="004841A6">
        <w:t xml:space="preserve"> = 12 min, </w:t>
      </w:r>
      <w:r w:rsidR="004841A6" w:rsidRPr="004841A6">
        <w:rPr>
          <w:i/>
          <w:iCs/>
        </w:rPr>
        <w:t>V</w:t>
      </w:r>
      <w:r w:rsidR="004841A6" w:rsidRPr="004841A6">
        <w:rPr>
          <w:vertAlign w:val="subscript"/>
        </w:rPr>
        <w:t>E</w:t>
      </w:r>
      <w:r w:rsidR="004841A6">
        <w:t xml:space="preserve"> = 11,4 mL donc, en laissant les volumes en mL :</w:t>
      </w:r>
    </w:p>
    <w:p w14:paraId="5135ED06" w14:textId="690BEF7C" w:rsidR="004841A6" w:rsidRPr="004F347E" w:rsidRDefault="004841A6" w:rsidP="004841A6">
      <w:pPr>
        <w:pStyle w:val="Paragraphedeliste"/>
        <w:ind w:left="567"/>
      </w:pPr>
      <w:r w:rsidRPr="004841A6">
        <w:rPr>
          <w:position w:val="-28"/>
        </w:rPr>
        <w:object w:dxaOrig="3080" w:dyaOrig="700" w14:anchorId="52A40221">
          <v:shape id="_x0000_i1028" type="#_x0000_t75" style="width:154.2pt;height:35.4pt" o:ole="">
            <v:imagedata r:id="rId14" o:title=""/>
          </v:shape>
          <o:OLEObject Type="Embed" ProgID="Equation.DSMT4" ShapeID="_x0000_i1028" DrawAspect="Content" ObjectID="_1741849882" r:id="rId15"/>
        </w:object>
      </w:r>
      <w:proofErr w:type="spellStart"/>
      <w:proofErr w:type="gramStart"/>
      <w:r w:rsidRPr="003C190B">
        <w:rPr>
          <w:rFonts w:cs="Arial"/>
        </w:rPr>
        <w:t>mol</w:t>
      </w:r>
      <w:proofErr w:type="gramEnd"/>
      <w:r w:rsidRPr="003C190B">
        <w:rPr>
          <w:rFonts w:ascii="Cambria Math" w:eastAsia="CambriaMath" w:hAnsi="Cambria Math" w:cs="Cambria Math"/>
          <w:lang w:eastAsia="ja-JP"/>
        </w:rPr>
        <w:t>⋅</w:t>
      </w:r>
      <w:r w:rsidRPr="003C190B">
        <w:rPr>
          <w:rFonts w:cs="Arial"/>
        </w:rPr>
        <w:t>L</w:t>
      </w:r>
      <w:proofErr w:type="spellEnd"/>
      <w:r w:rsidRPr="003C190B">
        <w:rPr>
          <w:rFonts w:cs="Arial"/>
          <w:vertAlign w:val="superscript"/>
        </w:rPr>
        <w:t>–1</w:t>
      </w:r>
      <w:r>
        <w:t xml:space="preserve"> = </w:t>
      </w:r>
      <w:r w:rsidRPr="004841A6">
        <w:rPr>
          <w:b/>
          <w:bCs/>
        </w:rPr>
        <w:t>5,7</w:t>
      </w:r>
      <w:r w:rsidRPr="004841A6">
        <w:rPr>
          <w:rFonts w:cs="Arial"/>
          <w:b/>
          <w:bCs/>
        </w:rPr>
        <w:t>×</w:t>
      </w:r>
      <w:r w:rsidRPr="004841A6">
        <w:rPr>
          <w:b/>
          <w:bCs/>
        </w:rPr>
        <w:t>10</w:t>
      </w:r>
      <w:r w:rsidRPr="004841A6">
        <w:rPr>
          <w:b/>
          <w:bCs/>
          <w:vertAlign w:val="superscript"/>
        </w:rPr>
        <w:t>–2</w:t>
      </w:r>
      <w:r w:rsidRPr="004841A6">
        <w:rPr>
          <w:b/>
          <w:bCs/>
        </w:rPr>
        <w:t xml:space="preserve"> </w:t>
      </w:r>
      <w:proofErr w:type="spellStart"/>
      <w:r w:rsidRPr="004841A6">
        <w:rPr>
          <w:rFonts w:cs="Arial"/>
          <w:b/>
          <w:bCs/>
        </w:rPr>
        <w:t>mol</w:t>
      </w:r>
      <w:r w:rsidRPr="004841A6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4841A6">
        <w:rPr>
          <w:rFonts w:cs="Arial"/>
          <w:b/>
          <w:bCs/>
        </w:rPr>
        <w:t>L</w:t>
      </w:r>
      <w:proofErr w:type="spellEnd"/>
      <w:r w:rsidRPr="004841A6">
        <w:rPr>
          <w:rFonts w:cs="Arial"/>
          <w:b/>
          <w:bCs/>
          <w:vertAlign w:val="superscript"/>
        </w:rPr>
        <w:t>–1</w:t>
      </w:r>
      <w:r w:rsidRPr="004841A6">
        <w:rPr>
          <w:b/>
          <w:bCs/>
        </w:rPr>
        <w:t xml:space="preserve"> = 57 </w:t>
      </w:r>
      <w:proofErr w:type="spellStart"/>
      <w:r w:rsidRPr="004841A6">
        <w:rPr>
          <w:b/>
          <w:bCs/>
        </w:rPr>
        <w:t>m</w:t>
      </w:r>
      <w:r w:rsidRPr="004841A6">
        <w:rPr>
          <w:rFonts w:cs="Arial"/>
          <w:b/>
          <w:bCs/>
        </w:rPr>
        <w:t>mol</w:t>
      </w:r>
      <w:r w:rsidRPr="004841A6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4841A6">
        <w:rPr>
          <w:rFonts w:cs="Arial"/>
          <w:b/>
          <w:bCs/>
        </w:rPr>
        <w:t>L</w:t>
      </w:r>
      <w:proofErr w:type="spellEnd"/>
      <w:r w:rsidRPr="004841A6">
        <w:rPr>
          <w:rFonts w:cs="Arial"/>
          <w:b/>
          <w:bCs/>
          <w:vertAlign w:val="superscript"/>
        </w:rPr>
        <w:t>–1</w:t>
      </w:r>
      <w:r>
        <w:rPr>
          <w:rFonts w:cs="Arial"/>
          <w:b/>
          <w:bCs/>
        </w:rPr>
        <w:t>.</w:t>
      </w:r>
      <w:r>
        <w:t xml:space="preserve"> </w:t>
      </w:r>
    </w:p>
    <w:p w14:paraId="36423293" w14:textId="065D9FB4" w:rsidR="00B71D08" w:rsidRDefault="00B71D08" w:rsidP="00170FC6">
      <w:pPr>
        <w:pStyle w:val="Paragraphedeliste"/>
        <w:numPr>
          <w:ilvl w:val="0"/>
          <w:numId w:val="6"/>
        </w:numPr>
        <w:ind w:left="567" w:hanging="567"/>
      </w:pPr>
      <w:r>
        <w:t xml:space="preserve">La vitesse de disparition du peroxyde d’hydrogène s’écrit : </w:t>
      </w:r>
      <w:r w:rsidRPr="00B71D08">
        <w:rPr>
          <w:position w:val="-24"/>
        </w:rPr>
        <w:object w:dxaOrig="2439" w:dyaOrig="639" w14:anchorId="4E5ACC77">
          <v:shape id="_x0000_i1029" type="#_x0000_t75" style="width:121.8pt;height:31.8pt" o:ole="">
            <v:imagedata r:id="rId16" o:title=""/>
          </v:shape>
          <o:OLEObject Type="Embed" ProgID="Equation.DSMT4" ShapeID="_x0000_i1029" DrawAspect="Content" ObjectID="_1741849883" r:id="rId17"/>
        </w:object>
      </w:r>
      <w:r>
        <w:t xml:space="preserve"> .</w:t>
      </w:r>
    </w:p>
    <w:p w14:paraId="39A81335" w14:textId="6F61EC29" w:rsidR="00B71D08" w:rsidRPr="00B71D08" w:rsidRDefault="00B71D08" w:rsidP="00F51A59">
      <w:pPr>
        <w:pStyle w:val="Paragraphedeliste"/>
        <w:ind w:left="567"/>
      </w:pPr>
      <w:r>
        <w:t>Si la cinétique de la dismutation du peroxyde d’hydrogène suit une loi cinétique d’ordre 1</w:t>
      </w:r>
      <w:r w:rsidR="00F51A59">
        <w:t>, alors</w:t>
      </w:r>
      <w:r>
        <w:t> :</w:t>
      </w:r>
      <w:r w:rsidR="00F51A59">
        <w:t xml:space="preserve"> </w:t>
      </w:r>
      <w:proofErr w:type="spellStart"/>
      <w:r w:rsidRPr="00B71D08">
        <w:rPr>
          <w:i/>
          <w:iCs/>
        </w:rPr>
        <w:t>v</w:t>
      </w:r>
      <w:r w:rsidRPr="00B71D08">
        <w:rPr>
          <w:vertAlign w:val="subscript"/>
        </w:rPr>
        <w:t>disp</w:t>
      </w:r>
      <w:proofErr w:type="spellEnd"/>
      <w:r w:rsidRPr="00B71D08">
        <w:t>(H</w:t>
      </w:r>
      <w:r w:rsidRPr="00B71D08">
        <w:rPr>
          <w:vertAlign w:val="subscript"/>
        </w:rPr>
        <w:t>2</w:t>
      </w:r>
      <w:r w:rsidRPr="00B71D08">
        <w:t>O</w:t>
      </w:r>
      <w:r w:rsidRPr="00B71D08">
        <w:rPr>
          <w:vertAlign w:val="subscript"/>
        </w:rPr>
        <w:t>2</w:t>
      </w:r>
      <w:r w:rsidRPr="00B71D08">
        <w:t xml:space="preserve">) = </w:t>
      </w:r>
      <w:r w:rsidRPr="00B71D08">
        <w:rPr>
          <w:i/>
          <w:iCs/>
        </w:rPr>
        <w:t>k</w:t>
      </w:r>
      <w:r w:rsidRPr="00B71D08">
        <w:t xml:space="preserve"> </w:t>
      </w:r>
      <w:r w:rsidRPr="00B71D08">
        <w:rPr>
          <w:rFonts w:cs="Arial"/>
        </w:rPr>
        <w:t>× [H</w:t>
      </w:r>
      <w:r w:rsidRPr="00B71D08">
        <w:rPr>
          <w:rFonts w:cs="Arial"/>
          <w:vertAlign w:val="subscript"/>
        </w:rPr>
        <w:t>2</w:t>
      </w:r>
      <w:r w:rsidRPr="00B71D08">
        <w:rPr>
          <w:rFonts w:cs="Arial"/>
        </w:rPr>
        <w:t>O</w:t>
      </w:r>
      <w:r w:rsidRPr="00B71D08">
        <w:rPr>
          <w:rFonts w:cs="Arial"/>
          <w:vertAlign w:val="subscript"/>
        </w:rPr>
        <w:t>2</w:t>
      </w:r>
      <w:r w:rsidRPr="00B71D08">
        <w:rPr>
          <w:rFonts w:cs="Arial"/>
        </w:rPr>
        <w:t>]</w:t>
      </w:r>
      <w:r w:rsidR="00F51A59">
        <w:rPr>
          <w:rFonts w:cs="Arial"/>
        </w:rPr>
        <w:t>.</w:t>
      </w:r>
    </w:p>
    <w:p w14:paraId="2845218C" w14:textId="77777777" w:rsidR="00B072DC" w:rsidRDefault="00B71D08" w:rsidP="00B71D08">
      <w:pPr>
        <w:pStyle w:val="Paragraphedeliste"/>
        <w:ind w:left="567"/>
        <w:rPr>
          <w:rFonts w:cs="Arial"/>
        </w:rPr>
      </w:pPr>
      <w:r w:rsidRPr="00B71D08">
        <w:t>En é</w:t>
      </w:r>
      <w:r>
        <w:t xml:space="preserve">galant les deux expressions, il vient : </w:t>
      </w:r>
      <w:r w:rsidRPr="00B71D08">
        <w:rPr>
          <w:position w:val="-24"/>
        </w:rPr>
        <w:object w:dxaOrig="1080" w:dyaOrig="639" w14:anchorId="16B7FE01">
          <v:shape id="_x0000_i1030" type="#_x0000_t75" style="width:54pt;height:31.8pt" o:ole="">
            <v:imagedata r:id="rId18" o:title=""/>
          </v:shape>
          <o:OLEObject Type="Embed" ProgID="Equation.DSMT4" ShapeID="_x0000_i1030" DrawAspect="Content" ObjectID="_1741849884" r:id="rId19"/>
        </w:object>
      </w:r>
      <w:r>
        <w:t xml:space="preserve"> =</w:t>
      </w:r>
      <w:r w:rsidRPr="00B71D08">
        <w:rPr>
          <w:i/>
          <w:iCs/>
        </w:rPr>
        <w:t xml:space="preserve"> k</w:t>
      </w:r>
      <w:r w:rsidRPr="00B71D08">
        <w:t xml:space="preserve"> </w:t>
      </w:r>
      <w:r w:rsidRPr="00B71D08">
        <w:rPr>
          <w:rFonts w:cs="Arial"/>
        </w:rPr>
        <w:t>× [H</w:t>
      </w:r>
      <w:r w:rsidRPr="00B71D08">
        <w:rPr>
          <w:rFonts w:cs="Arial"/>
          <w:vertAlign w:val="subscript"/>
        </w:rPr>
        <w:t>2</w:t>
      </w:r>
      <w:r w:rsidRPr="00B71D08">
        <w:rPr>
          <w:rFonts w:cs="Arial"/>
        </w:rPr>
        <w:t>O</w:t>
      </w:r>
      <w:r w:rsidRPr="00B71D08">
        <w:rPr>
          <w:rFonts w:cs="Arial"/>
          <w:vertAlign w:val="subscript"/>
        </w:rPr>
        <w:t>2</w:t>
      </w:r>
      <w:r w:rsidRPr="00B71D08">
        <w:rPr>
          <w:rFonts w:cs="Arial"/>
        </w:rPr>
        <w:t>]</w:t>
      </w:r>
    </w:p>
    <w:p w14:paraId="39E1D9DB" w14:textId="3B117869" w:rsidR="00B71D08" w:rsidRDefault="00B71D08" w:rsidP="00B71D08">
      <w:pPr>
        <w:pStyle w:val="Paragraphedeliste"/>
        <w:ind w:left="567"/>
        <w:rPr>
          <w:rFonts w:cs="Arial"/>
          <w:bdr w:val="single" w:sz="4" w:space="0" w:color="auto"/>
        </w:rPr>
      </w:pPr>
      <w:r>
        <w:rPr>
          <w:rFonts w:cs="Arial"/>
        </w:rPr>
        <w:t xml:space="preserve">Soit :                                                           </w:t>
      </w:r>
      <w:r w:rsidRPr="00B71D08">
        <w:rPr>
          <w:position w:val="-24"/>
          <w:bdr w:val="single" w:sz="4" w:space="0" w:color="auto"/>
        </w:rPr>
        <w:object w:dxaOrig="920" w:dyaOrig="639" w14:anchorId="1AFB8D4D">
          <v:shape id="_x0000_i1031" type="#_x0000_t75" style="width:46.2pt;height:31.8pt" o:ole="">
            <v:imagedata r:id="rId20" o:title=""/>
          </v:shape>
          <o:OLEObject Type="Embed" ProgID="Equation.DSMT4" ShapeID="_x0000_i1031" DrawAspect="Content" ObjectID="_1741849885" r:id="rId21"/>
        </w:object>
      </w:r>
      <w:r w:rsidRPr="00B71D08">
        <w:rPr>
          <w:bdr w:val="single" w:sz="4" w:space="0" w:color="auto"/>
        </w:rPr>
        <w:t xml:space="preserve"> =</w:t>
      </w:r>
      <w:r w:rsidRPr="00B71D08">
        <w:rPr>
          <w:i/>
          <w:iCs/>
          <w:bdr w:val="single" w:sz="4" w:space="0" w:color="auto"/>
        </w:rPr>
        <w:t xml:space="preserve"> – k</w:t>
      </w:r>
      <w:r w:rsidRPr="00B71D08">
        <w:rPr>
          <w:bdr w:val="single" w:sz="4" w:space="0" w:color="auto"/>
        </w:rPr>
        <w:t xml:space="preserve"> </w:t>
      </w:r>
      <w:r w:rsidRPr="00B71D08">
        <w:rPr>
          <w:rFonts w:cs="Arial"/>
          <w:bdr w:val="single" w:sz="4" w:space="0" w:color="auto"/>
        </w:rPr>
        <w:t>× [H</w:t>
      </w:r>
      <w:r w:rsidRPr="00B71D08">
        <w:rPr>
          <w:rFonts w:cs="Arial"/>
          <w:bdr w:val="single" w:sz="4" w:space="0" w:color="auto"/>
          <w:vertAlign w:val="subscript"/>
        </w:rPr>
        <w:t>2</w:t>
      </w:r>
      <w:r w:rsidRPr="00B71D08">
        <w:rPr>
          <w:rFonts w:cs="Arial"/>
          <w:bdr w:val="single" w:sz="4" w:space="0" w:color="auto"/>
        </w:rPr>
        <w:t>O</w:t>
      </w:r>
      <w:r w:rsidRPr="00B71D08">
        <w:rPr>
          <w:rFonts w:cs="Arial"/>
          <w:bdr w:val="single" w:sz="4" w:space="0" w:color="auto"/>
          <w:vertAlign w:val="subscript"/>
        </w:rPr>
        <w:t>2</w:t>
      </w:r>
      <w:r w:rsidRPr="00B71D08">
        <w:rPr>
          <w:rFonts w:cs="Arial"/>
          <w:bdr w:val="single" w:sz="4" w:space="0" w:color="auto"/>
        </w:rPr>
        <w:t>]</w:t>
      </w:r>
    </w:p>
    <w:p w14:paraId="77636AF9" w14:textId="77777777" w:rsidR="00315E88" w:rsidRPr="00B71D08" w:rsidRDefault="00315E88" w:rsidP="00B71D08">
      <w:pPr>
        <w:pStyle w:val="Paragraphedeliste"/>
        <w:ind w:left="567"/>
      </w:pPr>
    </w:p>
    <w:bookmarkEnd w:id="0"/>
    <w:p w14:paraId="6FE46DEB" w14:textId="0B4227C1" w:rsidR="00315E88" w:rsidRDefault="00315E88" w:rsidP="00315E88">
      <w:pPr>
        <w:pStyle w:val="Paragraphedeliste"/>
        <w:numPr>
          <w:ilvl w:val="0"/>
          <w:numId w:val="6"/>
        </w:numPr>
        <w:ind w:left="567" w:hanging="567"/>
      </w:pPr>
      <w:r w:rsidRPr="00315E88">
        <w:rPr>
          <w:position w:val="-12"/>
        </w:rPr>
        <w:object w:dxaOrig="2040" w:dyaOrig="380" w14:anchorId="56FB8523">
          <v:shape id="_x0000_i1032" type="#_x0000_t75" style="width:102pt;height:19.2pt" o:ole="">
            <v:imagedata r:id="rId22" o:title=""/>
          </v:shape>
          <o:OLEObject Type="Embed" ProgID="Equation.DSMT4" ShapeID="_x0000_i1032" DrawAspect="Content" ObjectID="_1741849886" r:id="rId23"/>
        </w:object>
      </w:r>
      <w:r>
        <w:t xml:space="preserve"> </w:t>
      </w:r>
      <w:proofErr w:type="gramStart"/>
      <w:r>
        <w:t>donc</w:t>
      </w:r>
      <w:proofErr w:type="gramEnd"/>
      <w:r>
        <w:t xml:space="preserve"> </w:t>
      </w:r>
      <w:r w:rsidR="00663E3B" w:rsidRPr="00315E88">
        <w:rPr>
          <w:position w:val="-12"/>
        </w:rPr>
        <w:object w:dxaOrig="3540" w:dyaOrig="380" w14:anchorId="226A02C4">
          <v:shape id="_x0000_i1033" type="#_x0000_t75" style="width:177pt;height:19.2pt" o:ole="">
            <v:imagedata r:id="rId24" o:title=""/>
          </v:shape>
          <o:OLEObject Type="Embed" ProgID="Equation.DSMT4" ShapeID="_x0000_i1033" DrawAspect="Content" ObjectID="_1741849887" r:id="rId25"/>
        </w:object>
      </w:r>
      <w:r>
        <w:t xml:space="preserve">. </w:t>
      </w:r>
    </w:p>
    <w:p w14:paraId="2BF07B94" w14:textId="2E8DA119" w:rsidR="00B71D08" w:rsidRDefault="00315E88" w:rsidP="00315E88">
      <w:pPr>
        <w:pStyle w:val="Paragraphedeliste"/>
        <w:ind w:left="567"/>
      </w:pPr>
      <w:r>
        <w:t xml:space="preserve">La </w:t>
      </w:r>
      <w:r w:rsidRPr="00315E88">
        <w:rPr>
          <w:b/>
          <w:bCs/>
        </w:rPr>
        <w:t xml:space="preserve">constante </w:t>
      </w:r>
      <w:r w:rsidRPr="001E4FE0">
        <w:rPr>
          <w:b/>
          <w:bCs/>
          <w:i/>
          <w:iCs/>
        </w:rPr>
        <w:t>B</w:t>
      </w:r>
      <w:r>
        <w:t xml:space="preserve"> est donc égale à la </w:t>
      </w:r>
      <w:r w:rsidRPr="00315E88">
        <w:rPr>
          <w:b/>
          <w:bCs/>
        </w:rPr>
        <w:t>concentration initiale en peroxyde d’hydrogène</w:t>
      </w:r>
      <w:r>
        <w:t>.</w:t>
      </w:r>
    </w:p>
    <w:p w14:paraId="0A6A14E0" w14:textId="77777777" w:rsidR="00BD69D4" w:rsidRPr="00090468" w:rsidRDefault="00BD69D4" w:rsidP="00BD69D4"/>
    <w:p w14:paraId="4AA523E3" w14:textId="698E3942" w:rsidR="00315E88" w:rsidRPr="00D778FB" w:rsidRDefault="00315E88" w:rsidP="00650D51">
      <w:pPr>
        <w:pStyle w:val="Paragraphedeliste"/>
        <w:numPr>
          <w:ilvl w:val="0"/>
          <w:numId w:val="6"/>
        </w:numPr>
        <w:ind w:left="567" w:hanging="567"/>
        <w:jc w:val="center"/>
        <w:rPr>
          <w:i/>
          <w:iCs/>
        </w:rPr>
      </w:pPr>
      <w:r>
        <w:t xml:space="preserve">La courbe représentative de </w:t>
      </w:r>
      <w:r w:rsidRPr="00315E88">
        <w:rPr>
          <w:position w:val="-30"/>
        </w:rPr>
        <w:object w:dxaOrig="1060" w:dyaOrig="720" w14:anchorId="369B2716">
          <v:shape id="_x0000_i1034" type="#_x0000_t75" style="width:53.4pt;height:36pt" o:ole="">
            <v:imagedata r:id="rId26" o:title=""/>
          </v:shape>
          <o:OLEObject Type="Embed" ProgID="Equation.DSMT4" ShapeID="_x0000_i1034" DrawAspect="Content" ObjectID="_1741849888" r:id="rId27"/>
        </w:object>
      </w:r>
      <w:r>
        <w:t xml:space="preserve"> en fonction du temps </w:t>
      </w:r>
      <w:r w:rsidRPr="00D778FB">
        <w:rPr>
          <w:i/>
          <w:iCs/>
        </w:rPr>
        <w:t>t</w:t>
      </w:r>
      <w:r>
        <w:t xml:space="preserve"> de la figure 2, est une droite décroissante que l’on peut modéliser par la fonction affine d’équation :  </w:t>
      </w:r>
      <w:r w:rsidRPr="00315E88">
        <w:rPr>
          <w:position w:val="-30"/>
        </w:rPr>
        <w:object w:dxaOrig="1060" w:dyaOrig="720" w14:anchorId="4FAEBED0">
          <v:shape id="_x0000_i1035" type="#_x0000_t75" style="width:53.4pt;height:36pt" o:ole="">
            <v:imagedata r:id="rId26" o:title=""/>
          </v:shape>
          <o:OLEObject Type="Embed" ProgID="Equation.DSMT4" ShapeID="_x0000_i1035" DrawAspect="Content" ObjectID="_1741849889" r:id="rId28"/>
        </w:object>
      </w:r>
      <w:r>
        <w:t xml:space="preserve">= </w:t>
      </w:r>
      <w:r w:rsidRPr="00D778FB">
        <w:rPr>
          <w:i/>
          <w:iCs/>
        </w:rPr>
        <w:t>a</w:t>
      </w:r>
      <w:r>
        <w:t xml:space="preserve"> </w:t>
      </w:r>
      <w:r w:rsidRPr="00D778FB">
        <w:rPr>
          <w:rFonts w:cs="Arial"/>
        </w:rPr>
        <w:t>×</w:t>
      </w:r>
      <w:r>
        <w:t xml:space="preserve"> </w:t>
      </w:r>
      <w:r w:rsidRPr="00D778FB">
        <w:rPr>
          <w:i/>
          <w:iCs/>
        </w:rPr>
        <w:t>t</w:t>
      </w:r>
      <w:r>
        <w:t xml:space="preserve"> + </w:t>
      </w:r>
      <w:r w:rsidRPr="00D778FB">
        <w:rPr>
          <w:i/>
          <w:iCs/>
        </w:rPr>
        <w:t>b</w:t>
      </w:r>
    </w:p>
    <w:p w14:paraId="3763A1D5" w14:textId="3DEAA171" w:rsidR="00315E88" w:rsidRDefault="00315E88" w:rsidP="00315E88">
      <w:pPr>
        <w:pStyle w:val="Paragraphedeliste"/>
        <w:ind w:left="567"/>
      </w:pPr>
      <w:r>
        <w:t xml:space="preserve">Avec </w:t>
      </w:r>
      <w:r w:rsidRPr="00315E88">
        <w:rPr>
          <w:i/>
          <w:iCs/>
        </w:rPr>
        <w:t>a</w:t>
      </w:r>
      <w:r>
        <w:t xml:space="preserve"> le coefficient directeur de la droite et </w:t>
      </w:r>
      <w:r w:rsidRPr="00315E88">
        <w:rPr>
          <w:i/>
          <w:iCs/>
        </w:rPr>
        <w:t>b</w:t>
      </w:r>
      <w:r>
        <w:t xml:space="preserve"> l’ordonnée à l’origine.</w:t>
      </w:r>
    </w:p>
    <w:p w14:paraId="38BE08C3" w14:textId="0C10A11F" w:rsidR="00315E88" w:rsidRDefault="00315E88" w:rsidP="00D778FB">
      <w:pPr>
        <w:pStyle w:val="Paragraphedeliste"/>
        <w:ind w:left="567"/>
        <w:rPr>
          <w:i/>
          <w:iCs/>
        </w:rPr>
      </w:pPr>
      <w:r>
        <w:t>Cette expression est similaire à la relation 2 :</w:t>
      </w:r>
      <w:r w:rsidR="00D778FB">
        <w:t xml:space="preserve"> </w:t>
      </w:r>
      <w:r>
        <w:t xml:space="preserve"> </w:t>
      </w:r>
      <w:r w:rsidRPr="00315E88">
        <w:rPr>
          <w:position w:val="-30"/>
        </w:rPr>
        <w:object w:dxaOrig="1060" w:dyaOrig="720" w14:anchorId="5F9A2D05">
          <v:shape id="_x0000_i1036" type="#_x0000_t75" style="width:53.4pt;height:36pt" o:ole="">
            <v:imagedata r:id="rId26" o:title=""/>
          </v:shape>
          <o:OLEObject Type="Embed" ProgID="Equation.DSMT4" ShapeID="_x0000_i1036" DrawAspect="Content" ObjectID="_1741849890" r:id="rId29"/>
        </w:object>
      </w:r>
      <w:r>
        <w:t xml:space="preserve">= </w:t>
      </w:r>
      <w:r>
        <w:rPr>
          <w:i/>
          <w:iCs/>
        </w:rPr>
        <w:t>–k</w:t>
      </w:r>
      <w:r>
        <w:t xml:space="preserve"> </w:t>
      </w:r>
      <w:r w:rsidRPr="00DC1A9A">
        <w:rPr>
          <w:rFonts w:cs="Arial"/>
        </w:rPr>
        <w:t>×</w:t>
      </w:r>
      <w:r>
        <w:t xml:space="preserve"> </w:t>
      </w:r>
      <w:r w:rsidRPr="00315E88">
        <w:rPr>
          <w:i/>
          <w:iCs/>
        </w:rPr>
        <w:t>t</w:t>
      </w:r>
      <w:r>
        <w:t xml:space="preserve"> + </w:t>
      </w:r>
      <w:r w:rsidR="00C365E4" w:rsidRPr="00C365E4">
        <w:rPr>
          <w:position w:val="-28"/>
        </w:rPr>
        <w:object w:dxaOrig="760" w:dyaOrig="680" w14:anchorId="1E59FC06">
          <v:shape id="_x0000_i1037" type="#_x0000_t75" style="width:37.8pt;height:34.2pt" o:ole="">
            <v:imagedata r:id="rId30" o:title=""/>
          </v:shape>
          <o:OLEObject Type="Embed" ProgID="Equation.DSMT4" ShapeID="_x0000_i1037" DrawAspect="Content" ObjectID="_1741849891" r:id="rId31"/>
        </w:object>
      </w:r>
      <w:r w:rsidR="00C365E4">
        <w:t>.</w:t>
      </w:r>
    </w:p>
    <w:p w14:paraId="7120820E" w14:textId="45BA9D42" w:rsidR="00315E88" w:rsidRDefault="00C365E4" w:rsidP="00315E88">
      <w:pPr>
        <w:pStyle w:val="Paragraphedeliste"/>
        <w:ind w:left="567"/>
      </w:pPr>
      <w:r>
        <w:t>La relation 2 a été obtenue à partir de la relation 1 associée à une loi cinétique d’ordre 1.</w:t>
      </w:r>
    </w:p>
    <w:p w14:paraId="232FC219" w14:textId="2E0C48AA" w:rsidR="00C365E4" w:rsidRDefault="00C365E4" w:rsidP="00315E88">
      <w:pPr>
        <w:pStyle w:val="Paragraphedeliste"/>
        <w:ind w:left="567"/>
      </w:pPr>
      <w:r>
        <w:t>L’hypothèse d’une loi cinétique d’ordre 1 pour la dismutation du peroxyde d’hydrogène est donc valide.</w:t>
      </w:r>
    </w:p>
    <w:p w14:paraId="08B010D0" w14:textId="49AF1DF4" w:rsidR="00C365E4" w:rsidRDefault="00C365E4" w:rsidP="00315E88">
      <w:pPr>
        <w:pStyle w:val="Paragraphedeliste"/>
        <w:ind w:left="567"/>
      </w:pPr>
      <w:r>
        <w:t xml:space="preserve">Par identification :  </w:t>
      </w:r>
      <w:r w:rsidRPr="00C365E4">
        <w:rPr>
          <w:i/>
          <w:iCs/>
          <w:bdr w:val="single" w:sz="4" w:space="0" w:color="auto"/>
        </w:rPr>
        <w:t>a</w:t>
      </w:r>
      <w:r w:rsidRPr="00C365E4">
        <w:rPr>
          <w:bdr w:val="single" w:sz="4" w:space="0" w:color="auto"/>
        </w:rPr>
        <w:t xml:space="preserve"> = – </w:t>
      </w:r>
      <w:r w:rsidRPr="00C365E4">
        <w:rPr>
          <w:i/>
          <w:iCs/>
          <w:bdr w:val="single" w:sz="4" w:space="0" w:color="auto"/>
        </w:rPr>
        <w:t>k</w:t>
      </w:r>
      <w:r>
        <w:t xml:space="preserve"> </w:t>
      </w:r>
      <w:r>
        <w:tab/>
        <w:t xml:space="preserve">et </w:t>
      </w:r>
      <w:r>
        <w:tab/>
      </w:r>
      <w:r w:rsidRPr="00C365E4">
        <w:rPr>
          <w:i/>
          <w:iCs/>
        </w:rPr>
        <w:t>b</w:t>
      </w:r>
      <w:r>
        <w:t xml:space="preserve"> = </w:t>
      </w:r>
      <w:r w:rsidRPr="00C365E4">
        <w:rPr>
          <w:position w:val="-28"/>
        </w:rPr>
        <w:object w:dxaOrig="760" w:dyaOrig="680" w14:anchorId="4E15295E">
          <v:shape id="_x0000_i1038" type="#_x0000_t75" style="width:37.8pt;height:34.2pt" o:ole="">
            <v:imagedata r:id="rId30" o:title=""/>
          </v:shape>
          <o:OLEObject Type="Embed" ProgID="Equation.DSMT4" ShapeID="_x0000_i1038" DrawAspect="Content" ObjectID="_1741849892" r:id="rId32"/>
        </w:object>
      </w:r>
      <w:r>
        <w:t>.</w:t>
      </w:r>
      <w:r w:rsidR="00366BDB">
        <w:t xml:space="preserve"> </w:t>
      </w:r>
    </w:p>
    <w:p w14:paraId="1878778F" w14:textId="61E1CBCC" w:rsidR="00C365E4" w:rsidRDefault="00C365E4" w:rsidP="00315E88">
      <w:pPr>
        <w:pStyle w:val="Paragraphedeliste"/>
        <w:ind w:left="567"/>
      </w:pPr>
      <w:r>
        <w:t xml:space="preserve">Calcul du coefficient directeur </w:t>
      </w:r>
      <w:r w:rsidRPr="00C365E4">
        <w:rPr>
          <w:i/>
          <w:iCs/>
        </w:rPr>
        <w:t>a</w:t>
      </w:r>
      <w:r w:rsidR="00D778FB">
        <w:t xml:space="preserve"> </w:t>
      </w:r>
      <w:r>
        <w:t>entre les points (0 min ; –2,5) et (80 min ; –5,1) :</w:t>
      </w:r>
    </w:p>
    <w:p w14:paraId="5979A033" w14:textId="05043AFD" w:rsidR="00C365E4" w:rsidRDefault="00C316EC" w:rsidP="00C365E4">
      <w:pPr>
        <w:pStyle w:val="Paragraphedeliste"/>
        <w:ind w:left="567"/>
        <w:jc w:val="center"/>
        <w:rPr>
          <w:rFonts w:cs="Arial"/>
        </w:rPr>
      </w:pPr>
      <w:r>
        <w:rPr>
          <w:noProof/>
        </w:rPr>
        <w:drawing>
          <wp:anchor distT="0" distB="0" distL="114300" distR="114300" simplePos="0" relativeHeight="251765760" behindDoc="0" locked="0" layoutInCell="1" allowOverlap="1" wp14:anchorId="368C042B" wp14:editId="56408B81">
            <wp:simplePos x="0" y="0"/>
            <wp:positionH relativeFrom="column">
              <wp:posOffset>4951730</wp:posOffset>
            </wp:positionH>
            <wp:positionV relativeFrom="paragraph">
              <wp:posOffset>229235</wp:posOffset>
            </wp:positionV>
            <wp:extent cx="1569540" cy="323140"/>
            <wp:effectExtent l="0" t="0" r="0" b="1270"/>
            <wp:wrapNone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9540" cy="3231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365E4" w:rsidRPr="00C365E4">
        <w:rPr>
          <w:position w:val="-24"/>
        </w:rPr>
        <w:object w:dxaOrig="1760" w:dyaOrig="620" w14:anchorId="632AFB09">
          <v:shape id="_x0000_i1039" type="#_x0000_t75" style="width:88.2pt;height:31.2pt" o:ole="">
            <v:imagedata r:id="rId34" o:title=""/>
          </v:shape>
          <o:OLEObject Type="Embed" ProgID="Equation.DSMT4" ShapeID="_x0000_i1039" DrawAspect="Content" ObjectID="_1741849893" r:id="rId35"/>
        </w:object>
      </w:r>
      <w:r w:rsidR="00C365E4">
        <w:t xml:space="preserve"> </w:t>
      </w:r>
      <w:proofErr w:type="gramStart"/>
      <w:r w:rsidR="00C365E4">
        <w:t>min</w:t>
      </w:r>
      <w:proofErr w:type="gramEnd"/>
      <w:r w:rsidR="00C365E4" w:rsidRPr="00C365E4">
        <w:rPr>
          <w:vertAlign w:val="superscript"/>
        </w:rPr>
        <w:t>–1</w:t>
      </w:r>
      <w:r w:rsidR="00C365E4">
        <w:rPr>
          <w:vertAlign w:val="superscript"/>
        </w:rPr>
        <w:t xml:space="preserve"> </w:t>
      </w:r>
      <w:r w:rsidR="00C365E4">
        <w:t xml:space="preserve">= </w:t>
      </w:r>
      <w:r w:rsidR="00C365E4" w:rsidRPr="00C365E4">
        <w:rPr>
          <w:b/>
          <w:bCs/>
        </w:rPr>
        <w:t>– 3,3</w:t>
      </w:r>
      <w:r w:rsidR="00C365E4" w:rsidRPr="00C365E4">
        <w:rPr>
          <w:rFonts w:cs="Arial"/>
          <w:b/>
          <w:bCs/>
        </w:rPr>
        <w:t>×</w:t>
      </w:r>
      <w:r w:rsidR="00C365E4" w:rsidRPr="00C365E4">
        <w:rPr>
          <w:b/>
          <w:bCs/>
        </w:rPr>
        <w:t>10</w:t>
      </w:r>
      <w:r w:rsidR="00C365E4" w:rsidRPr="00C365E4">
        <w:rPr>
          <w:b/>
          <w:bCs/>
          <w:vertAlign w:val="superscript"/>
        </w:rPr>
        <w:t>–2</w:t>
      </w:r>
      <w:r w:rsidR="00C365E4" w:rsidRPr="00C365E4">
        <w:rPr>
          <w:b/>
          <w:bCs/>
        </w:rPr>
        <w:t xml:space="preserve"> min</w:t>
      </w:r>
      <w:r w:rsidR="00C365E4" w:rsidRPr="00C365E4">
        <w:rPr>
          <w:b/>
          <w:bCs/>
          <w:vertAlign w:val="superscript"/>
        </w:rPr>
        <w:t>–1</w:t>
      </w:r>
    </w:p>
    <w:p w14:paraId="2CB53752" w14:textId="13CE6AFD" w:rsidR="00C365E4" w:rsidRDefault="00C365E4" w:rsidP="00C365E4">
      <w:pPr>
        <w:pStyle w:val="Paragraphedeliste"/>
        <w:ind w:left="567"/>
        <w:jc w:val="center"/>
      </w:pPr>
      <w:r>
        <w:rPr>
          <w:rFonts w:cs="Arial"/>
        </w:rPr>
        <w:t xml:space="preserve">Donc </w:t>
      </w:r>
      <w:r w:rsidRPr="00C365E4">
        <w:rPr>
          <w:rFonts w:cs="Arial"/>
          <w:b/>
          <w:bCs/>
          <w:i/>
          <w:iCs/>
        </w:rPr>
        <w:t>k</w:t>
      </w:r>
      <w:r w:rsidRPr="00C365E4">
        <w:rPr>
          <w:rFonts w:cs="Arial"/>
          <w:b/>
          <w:bCs/>
        </w:rPr>
        <w:t xml:space="preserve"> =</w:t>
      </w:r>
      <w:r>
        <w:rPr>
          <w:rFonts w:cs="Arial"/>
        </w:rPr>
        <w:t xml:space="preserve"> </w:t>
      </w:r>
      <w:r w:rsidRPr="00C365E4">
        <w:rPr>
          <w:b/>
          <w:bCs/>
        </w:rPr>
        <w:t>3,3</w:t>
      </w:r>
      <w:r w:rsidRPr="00C365E4">
        <w:rPr>
          <w:rFonts w:cs="Arial"/>
          <w:b/>
          <w:bCs/>
        </w:rPr>
        <w:t>×</w:t>
      </w:r>
      <w:r w:rsidRPr="00C365E4">
        <w:rPr>
          <w:b/>
          <w:bCs/>
        </w:rPr>
        <w:t>10</w:t>
      </w:r>
      <w:r w:rsidRPr="00C365E4">
        <w:rPr>
          <w:b/>
          <w:bCs/>
          <w:vertAlign w:val="superscript"/>
        </w:rPr>
        <w:t>–2</w:t>
      </w:r>
      <w:r w:rsidRPr="00C365E4">
        <w:rPr>
          <w:b/>
          <w:bCs/>
        </w:rPr>
        <w:t xml:space="preserve"> min</w:t>
      </w:r>
      <w:r w:rsidRPr="00C365E4">
        <w:rPr>
          <w:b/>
          <w:bCs/>
          <w:vertAlign w:val="superscript"/>
        </w:rPr>
        <w:t>–1</w:t>
      </w:r>
      <w:r w:rsidR="00BB0798">
        <w:t>.</w:t>
      </w:r>
    </w:p>
    <w:p w14:paraId="7A7E00EA" w14:textId="6CC2ACA5" w:rsidR="00D778FB" w:rsidRDefault="00D778FB">
      <w:pPr>
        <w:jc w:val="left"/>
      </w:pPr>
      <w:r>
        <w:br w:type="page"/>
      </w:r>
    </w:p>
    <w:p w14:paraId="16631631" w14:textId="42B4228A" w:rsidR="00D778FB" w:rsidRDefault="00BB0798" w:rsidP="00F13C46">
      <w:pPr>
        <w:pStyle w:val="Paragraphedeliste"/>
        <w:numPr>
          <w:ilvl w:val="0"/>
          <w:numId w:val="6"/>
        </w:numPr>
        <w:ind w:left="567" w:hanging="567"/>
      </w:pPr>
      <w:r>
        <w:t xml:space="preserve">Le temps de demi-réaction </w:t>
      </w:r>
      <w:r w:rsidRPr="00BB0798">
        <w:rPr>
          <w:i/>
          <w:iCs/>
        </w:rPr>
        <w:t>t</w:t>
      </w:r>
      <w:r w:rsidRPr="00BB0798">
        <w:rPr>
          <w:vertAlign w:val="subscript"/>
        </w:rPr>
        <w:t>1/2</w:t>
      </w:r>
      <w:r>
        <w:t xml:space="preserve"> est </w:t>
      </w:r>
      <w:r w:rsidR="00D778FB">
        <w:t xml:space="preserve">la </w:t>
      </w:r>
      <w:r>
        <w:t xml:space="preserve">durée pour laquelle </w:t>
      </w:r>
      <w:r w:rsidR="00D778FB">
        <w:t>l’avancement atteint la moitié de sa valeur finale.</w:t>
      </w:r>
    </w:p>
    <w:p w14:paraId="1A3763B6" w14:textId="54AD01BD" w:rsidR="002A1700" w:rsidRDefault="002A1700" w:rsidP="002A1700">
      <w:pPr>
        <w:pStyle w:val="Paragraphedeliste"/>
        <w:ind w:left="567"/>
      </w:pPr>
      <w:r>
        <w:t xml:space="preserve">Pour </w:t>
      </w:r>
      <w:r>
        <w:rPr>
          <w:i/>
          <w:iCs/>
        </w:rPr>
        <w:t>t</w:t>
      </w:r>
      <w:r>
        <w:t xml:space="preserve"> = </w:t>
      </w:r>
      <w:r>
        <w:rPr>
          <w:i/>
          <w:iCs/>
        </w:rPr>
        <w:t>t</w:t>
      </w:r>
      <w:r>
        <w:rPr>
          <w:vertAlign w:val="subscript"/>
        </w:rPr>
        <w:t>1/2</w:t>
      </w:r>
      <w:r>
        <w:t xml:space="preserve">, </w:t>
      </w:r>
      <w:r>
        <w:t>la moitié du réactif limitant a été consommé.</w:t>
      </w:r>
      <w:r w:rsidR="00E22D31" w:rsidRPr="00E22D31">
        <w:t xml:space="preserve"> </w:t>
      </w:r>
      <w:r w:rsidR="00E22D31" w:rsidRPr="002A1700">
        <w:rPr>
          <w:position w:val="-24"/>
        </w:rPr>
        <w:object w:dxaOrig="2000" w:dyaOrig="639" w14:anchorId="12163FD0">
          <v:shape id="_x0000_i1073" type="#_x0000_t75" style="width:100.2pt;height:31.8pt" o:ole="">
            <v:imagedata r:id="rId36" o:title=""/>
          </v:shape>
          <o:OLEObject Type="Embed" ProgID="Equation.DSMT4" ShapeID="_x0000_i1073" DrawAspect="Content" ObjectID="_1741849894" r:id="rId37"/>
        </w:object>
      </w:r>
    </w:p>
    <w:p w14:paraId="38487A9B" w14:textId="34B95189" w:rsidR="001500FC" w:rsidRDefault="002A1700" w:rsidP="00E22D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Non demandé : </w:t>
      </w:r>
      <w:r w:rsidR="00D778FB">
        <w:t>[H</w:t>
      </w:r>
      <w:r w:rsidR="00D778FB">
        <w:rPr>
          <w:vertAlign w:val="subscript"/>
        </w:rPr>
        <w:t>2</w:t>
      </w:r>
      <w:r w:rsidR="00D778FB">
        <w:t>O</w:t>
      </w:r>
      <w:r w:rsidR="00D778FB">
        <w:rPr>
          <w:vertAlign w:val="subscript"/>
        </w:rPr>
        <w:t>2</w:t>
      </w:r>
      <w:r w:rsidR="00D778FB">
        <w:t>]</w:t>
      </w:r>
      <w:r w:rsidR="001500FC">
        <w:rPr>
          <w:vertAlign w:val="subscript"/>
        </w:rPr>
        <w:t>0</w:t>
      </w:r>
      <w:r w:rsidR="00D778FB">
        <w:t xml:space="preserve"> = </w:t>
      </w:r>
      <w:r w:rsidR="001500FC" w:rsidRPr="001500FC">
        <w:rPr>
          <w:position w:val="-24"/>
        </w:rPr>
        <w:object w:dxaOrig="880" w:dyaOrig="760" w14:anchorId="2EC4B64E">
          <v:shape id="_x0000_i1056" type="#_x0000_t75" style="width:43.8pt;height:37.8pt" o:ole="">
            <v:imagedata r:id="rId38" o:title=""/>
          </v:shape>
          <o:OLEObject Type="Embed" ProgID="Equation.DSMT4" ShapeID="_x0000_i1056" DrawAspect="Content" ObjectID="_1741849895" r:id="rId39"/>
        </w:object>
      </w:r>
    </w:p>
    <w:p w14:paraId="089B4BBD" w14:textId="3D8BAB7A" w:rsidR="00D778FB" w:rsidRDefault="002A1700" w:rsidP="00E22D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>H</w:t>
      </w:r>
      <w:r w:rsidRPr="002A1700">
        <w:rPr>
          <w:vertAlign w:val="subscript"/>
        </w:rPr>
        <w:t>2</w:t>
      </w:r>
      <w:r>
        <w:t>O</w:t>
      </w:r>
      <w:r w:rsidRPr="002A1700">
        <w:rPr>
          <w:vertAlign w:val="subscript"/>
        </w:rPr>
        <w:t>2</w:t>
      </w:r>
      <w:r>
        <w:t xml:space="preserve"> est le réactif limitant, </w:t>
      </w:r>
      <w:r w:rsidR="001500FC">
        <w:t>[H</w:t>
      </w:r>
      <w:r w:rsidR="001500FC" w:rsidRPr="002A1700">
        <w:rPr>
          <w:vertAlign w:val="subscript"/>
        </w:rPr>
        <w:t>2</w:t>
      </w:r>
      <w:r w:rsidR="001500FC">
        <w:t>O</w:t>
      </w:r>
      <w:proofErr w:type="gramStart"/>
      <w:r w:rsidR="001500FC" w:rsidRPr="002A1700">
        <w:rPr>
          <w:vertAlign w:val="subscript"/>
        </w:rPr>
        <w:t>2</w:t>
      </w:r>
      <w:r w:rsidR="001500FC">
        <w:t>]</w:t>
      </w:r>
      <w:r w:rsidR="001500FC" w:rsidRPr="002A1700">
        <w:rPr>
          <w:vertAlign w:val="subscript"/>
        </w:rPr>
        <w:t>finale</w:t>
      </w:r>
      <w:proofErr w:type="gramEnd"/>
      <w:r w:rsidR="001500FC">
        <w:t xml:space="preserve"> = </w:t>
      </w:r>
      <w:r w:rsidR="001500FC">
        <w:t xml:space="preserve">0 = </w:t>
      </w:r>
      <w:r w:rsidR="001500FC" w:rsidRPr="001500FC">
        <w:rPr>
          <w:position w:val="-24"/>
        </w:rPr>
        <w:object w:dxaOrig="1540" w:dyaOrig="760" w14:anchorId="07D0B0F2">
          <v:shape id="_x0000_i1054" type="#_x0000_t75" style="width:76.8pt;height:37.8pt" o:ole="">
            <v:imagedata r:id="rId40" o:title=""/>
          </v:shape>
          <o:OLEObject Type="Embed" ProgID="Equation.DSMT4" ShapeID="_x0000_i1054" DrawAspect="Content" ObjectID="_1741849896" r:id="rId41"/>
        </w:object>
      </w:r>
      <w:r w:rsidR="001500FC">
        <w:t xml:space="preserve"> </w:t>
      </w:r>
      <w:r>
        <w:t xml:space="preserve"> </w:t>
      </w:r>
      <w:r w:rsidR="001500FC">
        <w:t xml:space="preserve">ainsi la valeur finale de l’avancement est </w:t>
      </w:r>
      <w:r w:rsidRPr="002A1700">
        <w:rPr>
          <w:position w:val="-18"/>
        </w:rPr>
        <w:object w:dxaOrig="820" w:dyaOrig="480" w14:anchorId="30997141">
          <v:shape id="_x0000_i1059" type="#_x0000_t75" style="width:40.8pt;height:24pt" o:ole="">
            <v:imagedata r:id="rId42" o:title=""/>
          </v:shape>
          <o:OLEObject Type="Embed" ProgID="Equation.DSMT4" ShapeID="_x0000_i1059" DrawAspect="Content" ObjectID="_1741849897" r:id="rId43"/>
        </w:object>
      </w:r>
      <w:r>
        <w:t>.</w:t>
      </w:r>
    </w:p>
    <w:p w14:paraId="0730E8DF" w14:textId="2D25AC9A" w:rsidR="002A1700" w:rsidRDefault="002A1700" w:rsidP="00E22D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t xml:space="preserve">La moitié de l’avancement final vaut </w:t>
      </w:r>
      <w:r w:rsidRPr="002A1700">
        <w:rPr>
          <w:position w:val="-24"/>
        </w:rPr>
        <w:object w:dxaOrig="880" w:dyaOrig="760" w14:anchorId="130A0EF9">
          <v:shape id="_x0000_i1062" type="#_x0000_t75" style="width:43.8pt;height:37.8pt" o:ole="">
            <v:imagedata r:id="rId44" o:title=""/>
          </v:shape>
          <o:OLEObject Type="Embed" ProgID="Equation.DSMT4" ShapeID="_x0000_i1062" DrawAspect="Content" ObjectID="_1741849898" r:id="rId45"/>
        </w:object>
      </w:r>
      <w:r>
        <w:t>.</w:t>
      </w:r>
    </w:p>
    <w:p w14:paraId="195B5914" w14:textId="46EE6561" w:rsidR="002A1700" w:rsidRDefault="002A1700" w:rsidP="00E22D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2A1700">
        <w:rPr>
          <w:position w:val="-24"/>
        </w:rPr>
        <w:object w:dxaOrig="6259" w:dyaOrig="1020" w14:anchorId="11198287">
          <v:shape id="_x0000_i1065" type="#_x0000_t75" style="width:313.2pt;height:51pt" o:ole="">
            <v:imagedata r:id="rId46" o:title=""/>
          </v:shape>
          <o:OLEObject Type="Embed" ProgID="Equation.DSMT4" ShapeID="_x0000_i1065" DrawAspect="Content" ObjectID="_1741849899" r:id="rId47"/>
        </w:object>
      </w:r>
      <w:r>
        <w:t xml:space="preserve"> </w:t>
      </w:r>
    </w:p>
    <w:p w14:paraId="2EF8C439" w14:textId="77777777" w:rsidR="001500FC" w:rsidRPr="00D778FB" w:rsidRDefault="001500FC" w:rsidP="00D778FB">
      <w:pPr>
        <w:pStyle w:val="Paragraphedeliste"/>
        <w:ind w:left="567"/>
      </w:pPr>
    </w:p>
    <w:p w14:paraId="45479FB1" w14:textId="25467357" w:rsidR="00BB0798" w:rsidRDefault="00850B0B" w:rsidP="00BB0798">
      <w:pPr>
        <w:pStyle w:val="Paragraphedeliste"/>
        <w:ind w:left="567"/>
        <w:jc w:val="center"/>
      </w:pP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776000" behindDoc="0" locked="0" layoutInCell="1" allowOverlap="1" wp14:anchorId="252B3851" wp14:editId="0B57D84F">
                <wp:simplePos x="0" y="0"/>
                <wp:positionH relativeFrom="column">
                  <wp:posOffset>379730</wp:posOffset>
                </wp:positionH>
                <wp:positionV relativeFrom="paragraph">
                  <wp:posOffset>1402715</wp:posOffset>
                </wp:positionV>
                <wp:extent cx="685800" cy="191135"/>
                <wp:effectExtent l="0" t="0" r="0" b="0"/>
                <wp:wrapNone/>
                <wp:docPr id="61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580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66F49D6" w14:textId="703B3E92" w:rsidR="00850B0B" w:rsidRPr="00850B0B" w:rsidRDefault="00850B0B" w:rsidP="00850B0B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850B0B">
                              <w:t>[</w:t>
                            </w:r>
                            <w:r>
                              <w:t>H</w:t>
                            </w:r>
                            <w:r w:rsidRPr="00850B0B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O</w:t>
                            </w:r>
                            <w:r w:rsidRPr="00850B0B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] / 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2B3851" id="_x0000_s1128" type="#_x0000_t202" style="position:absolute;left:0;text-align:left;margin-left:29.9pt;margin-top:110.45pt;width:54pt;height:15.05pt;z-index:25177600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" filled="f" stroked="f">
                <v:textbox inset="0,0,0,0">
                  <w:txbxContent>
                    <w:p w14:paraId="566F49D6" w14:textId="703B3E92" w:rsidR="00850B0B" w:rsidRPr="00850B0B" w:rsidRDefault="00850B0B" w:rsidP="00850B0B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850B0B">
                        <w:t>[</w:t>
                      </w:r>
                      <w:r>
                        <w:t>H</w:t>
                      </w:r>
                      <w:r w:rsidRPr="00850B0B">
                        <w:rPr>
                          <w:vertAlign w:val="subscript"/>
                        </w:rPr>
                        <w:t>2</w:t>
                      </w:r>
                      <w:r>
                        <w:t>O</w:t>
                      </w:r>
                      <w:r w:rsidRPr="00850B0B">
                        <w:rPr>
                          <w:vertAlign w:val="subscript"/>
                        </w:rPr>
                        <w:t>2</w:t>
                      </w:r>
                      <w:r>
                        <w:t>] / 2</w:t>
                      </w:r>
                    </w:p>
                  </w:txbxContent>
                </v:textbox>
              </v:shape>
            </w:pict>
          </mc:Fallback>
        </mc:AlternateContent>
      </w:r>
      <w:r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773952" behindDoc="0" locked="0" layoutInCell="1" allowOverlap="1" wp14:anchorId="75DF7C9D" wp14:editId="6AD3DAB2">
                <wp:simplePos x="0" y="0"/>
                <wp:positionH relativeFrom="column">
                  <wp:posOffset>666750</wp:posOffset>
                </wp:positionH>
                <wp:positionV relativeFrom="paragraph">
                  <wp:posOffset>407035</wp:posOffset>
                </wp:positionV>
                <wp:extent cx="518160" cy="191135"/>
                <wp:effectExtent l="0" t="0" r="0" b="0"/>
                <wp:wrapNone/>
                <wp:docPr id="61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816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65D68E0" w14:textId="6DAB81C7" w:rsidR="00850B0B" w:rsidRPr="00850B0B" w:rsidRDefault="00850B0B" w:rsidP="00850B0B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850B0B">
                              <w:t>[</w:t>
                            </w:r>
                            <w:r>
                              <w:t>H</w:t>
                            </w:r>
                            <w:r w:rsidRPr="00850B0B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O</w:t>
                            </w:r>
                            <w:r w:rsidRPr="00850B0B">
                              <w:rPr>
                                <w:vertAlign w:val="subscript"/>
                              </w:rPr>
                              <w:t>2</w:t>
                            </w:r>
                            <w:r>
                              <w:t>]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5DF7C9D" id="_x0000_s1129" type="#_x0000_t202" style="position:absolute;left:0;text-align:left;margin-left:52.5pt;margin-top:32.05pt;width:40.8pt;height:15.05pt;z-index:2517739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" filled="f" stroked="f">
                <v:textbox inset="0,0,0,0">
                  <w:txbxContent>
                    <w:p w14:paraId="165D68E0" w14:textId="6DAB81C7" w:rsidR="00850B0B" w:rsidRPr="00850B0B" w:rsidRDefault="00850B0B" w:rsidP="00850B0B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850B0B">
                        <w:t>[</w:t>
                      </w:r>
                      <w:r>
                        <w:t>H</w:t>
                      </w:r>
                      <w:r w:rsidRPr="00850B0B">
                        <w:rPr>
                          <w:vertAlign w:val="subscript"/>
                        </w:rPr>
                        <w:t>2</w:t>
                      </w:r>
                      <w:r>
                        <w:t>O</w:t>
                      </w:r>
                      <w:r w:rsidRPr="00850B0B">
                        <w:rPr>
                          <w:vertAlign w:val="subscript"/>
                        </w:rPr>
                        <w:t>2</w:t>
                      </w:r>
                      <w:r>
                        <w:t>]</w:t>
                      </w:r>
                    </w:p>
                  </w:txbxContent>
                </v:textbox>
              </v:shape>
            </w:pict>
          </mc:Fallback>
        </mc:AlternateContent>
      </w:r>
      <w:r w:rsidR="004F02A0" w:rsidRPr="00716F69">
        <w:rPr>
          <w:rFonts w:ascii="Calibri" w:hAnsi="Calibri"/>
          <w:noProof/>
          <w:sz w:val="20"/>
        </w:rPr>
        <mc:AlternateContent>
          <mc:Choice Requires="wps">
            <w:drawing>
              <wp:anchor distT="45720" distB="45720" distL="114300" distR="114300" simplePos="0" relativeHeight="251770880" behindDoc="0" locked="0" layoutInCell="1" allowOverlap="1" wp14:anchorId="17575A6E" wp14:editId="52A6A08E">
                <wp:simplePos x="0" y="0"/>
                <wp:positionH relativeFrom="column">
                  <wp:posOffset>2163445</wp:posOffset>
                </wp:positionH>
                <wp:positionV relativeFrom="paragraph">
                  <wp:posOffset>2191385</wp:posOffset>
                </wp:positionV>
                <wp:extent cx="208280" cy="191135"/>
                <wp:effectExtent l="0" t="0" r="1270" b="0"/>
                <wp:wrapNone/>
                <wp:docPr id="34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8280" cy="1911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DBC449" w14:textId="591C0D69" w:rsidR="00366BDB" w:rsidRPr="00716F69" w:rsidRDefault="00366BDB" w:rsidP="00392818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proofErr w:type="gramStart"/>
                            <w:r w:rsidRPr="00BB0798">
                              <w:rPr>
                                <w:i/>
                                <w:iCs/>
                              </w:rPr>
                              <w:t>t</w:t>
                            </w:r>
                            <w:proofErr w:type="gramEnd"/>
                            <w:r w:rsidRPr="00BB0798">
                              <w:rPr>
                                <w:vertAlign w:val="subscript"/>
                              </w:rPr>
                              <w:t>1/2</w:t>
                            </w:r>
                          </w:p>
                        </w:txbxContent>
                      </wps:txbx>
                      <wps:bodyPr rot="0" vert="horz" wrap="square" lIns="0" tIns="0" rIns="0" bIns="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7575A6E" id="_x0000_s1130" type="#_x0000_t202" style="position:absolute;left:0;text-align:left;margin-left:170.35pt;margin-top:172.55pt;width:16.4pt;height:15.05pt;z-index:2517708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" filled="f" stroked="f">
                <v:textbox inset="0,0,0,0">
                  <w:txbxContent>
                    <w:p w14:paraId="69DBC449" w14:textId="591C0D69" w:rsidR="00366BDB" w:rsidRPr="00716F69" w:rsidRDefault="00366BDB" w:rsidP="00392818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proofErr w:type="gramStart"/>
                      <w:r w:rsidRPr="00BB0798">
                        <w:rPr>
                          <w:i/>
                          <w:iCs/>
                        </w:rPr>
                        <w:t>t</w:t>
                      </w:r>
                      <w:proofErr w:type="gramEnd"/>
                      <w:r w:rsidRPr="00BB0798">
                        <w:rPr>
                          <w:vertAlign w:val="subscript"/>
                        </w:rPr>
                        <w:t>1/2</w:t>
                      </w:r>
                    </w:p>
                  </w:txbxContent>
                </v:textbox>
              </v:shape>
            </w:pict>
          </mc:Fallback>
        </mc:AlternateContent>
      </w:r>
      <w:r w:rsidR="004F02A0">
        <w:rPr>
          <w:noProof/>
        </w:rPr>
        <mc:AlternateContent>
          <mc:Choice Requires="wps">
            <w:drawing>
              <wp:anchor distT="0" distB="0" distL="114300" distR="114300" simplePos="0" relativeHeight="251768832" behindDoc="0" locked="0" layoutInCell="1" allowOverlap="1" wp14:anchorId="3FF21DE5" wp14:editId="0F487445">
                <wp:simplePos x="0" y="0"/>
                <wp:positionH relativeFrom="column">
                  <wp:posOffset>1747520</wp:posOffset>
                </wp:positionH>
                <wp:positionV relativeFrom="paragraph">
                  <wp:posOffset>2027555</wp:posOffset>
                </wp:positionV>
                <wp:extent cx="1041400" cy="0"/>
                <wp:effectExtent l="44450" t="0" r="50800" b="69850"/>
                <wp:wrapNone/>
                <wp:docPr id="610" name="Connecteur droit avec flèche 6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16200000" flipH="1">
                          <a:off x="0" y="0"/>
                          <a:ext cx="10414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w14:anchorId="460B89F4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610" o:spid="_x0000_s1026" type="#_x0000_t32" style="position:absolute;margin-left:137.6pt;margin-top:159.65pt;width:82pt;height:0;rotation:90;flip:x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" strokecolor="black [3200]" strokeweight=".5pt">
                <v:stroke endarrow="block" joinstyle="miter"/>
              </v:shape>
            </w:pict>
          </mc:Fallback>
        </mc:AlternateContent>
      </w:r>
      <w:r w:rsidR="004F02A0">
        <w:rPr>
          <w:noProof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5385306E" wp14:editId="58CC8859">
                <wp:simplePos x="0" y="0"/>
                <wp:positionH relativeFrom="column">
                  <wp:posOffset>1187450</wp:posOffset>
                </wp:positionH>
                <wp:positionV relativeFrom="paragraph">
                  <wp:posOffset>1509395</wp:posOffset>
                </wp:positionV>
                <wp:extent cx="1080000" cy="0"/>
                <wp:effectExtent l="38100" t="76200" r="0" b="95250"/>
                <wp:wrapNone/>
                <wp:docPr id="609" name="Connecteur droit avec flèche 6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0800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F66591F" id="Connecteur droit avec flèche 609" o:spid="_x0000_s1026" type="#_x0000_t32" style="position:absolute;margin-left:93.5pt;margin-top:118.85pt;width:85.05pt;height:0;flip:x;z-index:2517667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" strokecolor="black [3200]" strokeweight=".5pt">
                <v:stroke endarrow="block" joinstyle="miter"/>
              </v:shape>
            </w:pict>
          </mc:Fallback>
        </mc:AlternateContent>
      </w:r>
      <w:r w:rsidR="00BB0798">
        <w:rPr>
          <w:noProof/>
        </w:rPr>
        <w:drawing>
          <wp:inline distT="0" distB="0" distL="0" distR="0" wp14:anchorId="548B666A" wp14:editId="0E966A2D">
            <wp:extent cx="5185410" cy="2947512"/>
            <wp:effectExtent l="0" t="0" r="0" b="5715"/>
            <wp:docPr id="607" name="Imag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5192383" cy="2951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19DCE36" w14:textId="2A4668AF" w:rsidR="00366BDB" w:rsidRDefault="00366BDB" w:rsidP="00366BDB">
      <w:pPr>
        <w:pStyle w:val="Paragraphedeliste"/>
        <w:ind w:left="567"/>
        <w:rPr>
          <w:rFonts w:cs="Arial"/>
        </w:rPr>
      </w:pPr>
      <w:r>
        <w:t>[H</w:t>
      </w:r>
      <w:r w:rsidRPr="00366BDB">
        <w:rPr>
          <w:vertAlign w:val="subscript"/>
        </w:rPr>
        <w:t>2</w:t>
      </w:r>
      <w:r>
        <w:t>O</w:t>
      </w:r>
      <w:r w:rsidRPr="00366BDB">
        <w:rPr>
          <w:vertAlign w:val="subscript"/>
        </w:rPr>
        <w:t>2</w:t>
      </w:r>
      <w:r>
        <w:t>]</w:t>
      </w:r>
      <w:r w:rsidR="00663E3B" w:rsidRPr="00663E3B">
        <w:rPr>
          <w:vertAlign w:val="subscript"/>
        </w:rPr>
        <w:t>0</w:t>
      </w:r>
      <w:r>
        <w:t xml:space="preserve"> = 84 </w:t>
      </w:r>
      <w:proofErr w:type="spellStart"/>
      <w:r>
        <w:t>m</w:t>
      </w:r>
      <w:r w:rsidRPr="003C190B">
        <w:rPr>
          <w:rFonts w:cs="Arial"/>
        </w:rPr>
        <w:t>mol</w:t>
      </w:r>
      <w:r w:rsidRPr="003C190B">
        <w:rPr>
          <w:rFonts w:ascii="Cambria Math" w:eastAsia="CambriaMath" w:hAnsi="Cambria Math" w:cs="Cambria Math"/>
          <w:lang w:eastAsia="ja-JP"/>
        </w:rPr>
        <w:t>⋅</w:t>
      </w:r>
      <w:r w:rsidRPr="003C190B">
        <w:rPr>
          <w:rFonts w:cs="Arial"/>
        </w:rPr>
        <w:t>L</w:t>
      </w:r>
      <w:proofErr w:type="spellEnd"/>
      <w:r w:rsidRPr="003C190B">
        <w:rPr>
          <w:rFonts w:cs="Arial"/>
          <w:vertAlign w:val="superscript"/>
        </w:rPr>
        <w:t>–</w:t>
      </w:r>
      <w:proofErr w:type="gramStart"/>
      <w:r w:rsidRPr="003C190B">
        <w:rPr>
          <w:rFonts w:cs="Arial"/>
          <w:vertAlign w:val="superscript"/>
        </w:rPr>
        <w:t>1</w:t>
      </w:r>
      <w:r>
        <w:rPr>
          <w:rFonts w:cs="Arial"/>
          <w:vertAlign w:val="superscript"/>
        </w:rPr>
        <w:t xml:space="preserve">  </w:t>
      </w:r>
      <w:r>
        <w:rPr>
          <w:rFonts w:cs="Arial"/>
        </w:rPr>
        <w:t>donc</w:t>
      </w:r>
      <w:proofErr w:type="gramEnd"/>
      <w:r>
        <w:rPr>
          <w:rFonts w:cs="Arial"/>
        </w:rPr>
        <w:t xml:space="preserve"> </w:t>
      </w:r>
      <w:r w:rsidRPr="006C5A97">
        <w:rPr>
          <w:position w:val="-24"/>
        </w:rPr>
        <w:object w:dxaOrig="1780" w:dyaOrig="620" w14:anchorId="7A441E48">
          <v:shape id="_x0000_i1041" type="#_x0000_t75" style="width:89.4pt;height:31.2pt" o:ole="">
            <v:imagedata r:id="rId49" o:title=""/>
          </v:shape>
          <o:OLEObject Type="Embed" ProgID="Equation.DSMT4" ShapeID="_x0000_i1041" DrawAspect="Content" ObjectID="_1741849900" r:id="rId50"/>
        </w:object>
      </w:r>
      <w:r w:rsidRPr="00366BDB">
        <w:t xml:space="preserve"> </w:t>
      </w:r>
      <w:proofErr w:type="spellStart"/>
      <w:r>
        <w:t>m</w:t>
      </w:r>
      <w:r w:rsidRPr="003C190B">
        <w:rPr>
          <w:rFonts w:cs="Arial"/>
        </w:rPr>
        <w:t>mol</w:t>
      </w:r>
      <w:r w:rsidRPr="003C190B">
        <w:rPr>
          <w:rFonts w:ascii="Cambria Math" w:eastAsia="CambriaMath" w:hAnsi="Cambria Math" w:cs="Cambria Math"/>
          <w:lang w:eastAsia="ja-JP"/>
        </w:rPr>
        <w:t>⋅</w:t>
      </w:r>
      <w:r w:rsidRPr="003C190B">
        <w:rPr>
          <w:rFonts w:cs="Arial"/>
        </w:rPr>
        <w:t>L</w:t>
      </w:r>
      <w:proofErr w:type="spellEnd"/>
      <w:r w:rsidRPr="003C190B">
        <w:rPr>
          <w:rFonts w:cs="Arial"/>
          <w:vertAlign w:val="superscript"/>
        </w:rPr>
        <w:t>–1</w:t>
      </w:r>
      <w:r>
        <w:rPr>
          <w:rFonts w:cs="Arial"/>
        </w:rPr>
        <w:t xml:space="preserve"> = </w:t>
      </w:r>
      <w:r w:rsidRPr="00366BDB">
        <w:rPr>
          <w:rFonts w:cs="Arial"/>
          <w:b/>
          <w:bCs/>
        </w:rPr>
        <w:t xml:space="preserve">42 </w:t>
      </w:r>
      <w:proofErr w:type="spellStart"/>
      <w:r w:rsidRPr="00366BDB">
        <w:rPr>
          <w:b/>
          <w:bCs/>
        </w:rPr>
        <w:t>m</w:t>
      </w:r>
      <w:r w:rsidRPr="00366BDB">
        <w:rPr>
          <w:rFonts w:cs="Arial"/>
          <w:b/>
          <w:bCs/>
        </w:rPr>
        <w:t>mol</w:t>
      </w:r>
      <w:r w:rsidRPr="00366BDB">
        <w:rPr>
          <w:rFonts w:ascii="Cambria Math" w:eastAsia="CambriaMath" w:hAnsi="Cambria Math" w:cs="Cambria Math"/>
          <w:b/>
          <w:bCs/>
          <w:lang w:eastAsia="ja-JP"/>
        </w:rPr>
        <w:t>⋅</w:t>
      </w:r>
      <w:r w:rsidRPr="00366BDB">
        <w:rPr>
          <w:rFonts w:cs="Arial"/>
          <w:b/>
          <w:bCs/>
        </w:rPr>
        <w:t>L</w:t>
      </w:r>
      <w:proofErr w:type="spellEnd"/>
      <w:r w:rsidRPr="00366BDB">
        <w:rPr>
          <w:rFonts w:cs="Arial"/>
          <w:b/>
          <w:bCs/>
          <w:vertAlign w:val="superscript"/>
        </w:rPr>
        <w:t>–1</w:t>
      </w:r>
      <w:r w:rsidRPr="00366BDB">
        <w:rPr>
          <w:rFonts w:cs="Arial"/>
          <w:b/>
          <w:bCs/>
        </w:rPr>
        <w:t>.</w:t>
      </w:r>
      <w:r>
        <w:rPr>
          <w:rFonts w:cs="Arial"/>
        </w:rPr>
        <w:t xml:space="preserve"> </w:t>
      </w:r>
    </w:p>
    <w:p w14:paraId="1EEDBB44" w14:textId="6DC0A887" w:rsidR="00366BDB" w:rsidRDefault="00366BDB" w:rsidP="00366BDB">
      <w:pPr>
        <w:pStyle w:val="Paragraphedeliste"/>
        <w:ind w:left="567"/>
        <w:rPr>
          <w:b/>
          <w:bCs/>
        </w:rPr>
      </w:pPr>
      <w:r>
        <w:rPr>
          <w:rFonts w:cs="Arial"/>
        </w:rPr>
        <w:t xml:space="preserve">Graphiquement, on lit : </w:t>
      </w:r>
      <w:r w:rsidRPr="00366BDB">
        <w:rPr>
          <w:b/>
          <w:bCs/>
          <w:i/>
          <w:iCs/>
        </w:rPr>
        <w:t>t</w:t>
      </w:r>
      <w:r w:rsidRPr="00366BDB">
        <w:rPr>
          <w:b/>
          <w:bCs/>
          <w:vertAlign w:val="subscript"/>
        </w:rPr>
        <w:t>1/2</w:t>
      </w:r>
      <w:r w:rsidRPr="00366BDB">
        <w:rPr>
          <w:b/>
          <w:bCs/>
        </w:rPr>
        <w:t xml:space="preserve"> = </w:t>
      </w:r>
      <w:r w:rsidR="004F02A0">
        <w:rPr>
          <w:b/>
          <w:bCs/>
        </w:rPr>
        <w:t>20</w:t>
      </w:r>
      <w:r w:rsidRPr="00366BDB">
        <w:rPr>
          <w:b/>
          <w:bCs/>
        </w:rPr>
        <w:t xml:space="preserve"> min.</w:t>
      </w:r>
    </w:p>
    <w:p w14:paraId="3D32D49C" w14:textId="62132FAC" w:rsidR="00366BDB" w:rsidRPr="002A1700" w:rsidRDefault="00366BDB" w:rsidP="00366BDB">
      <w:pPr>
        <w:pStyle w:val="Paragraphedeliste"/>
        <w:ind w:left="567"/>
      </w:pPr>
    </w:p>
    <w:p w14:paraId="1518D2DF" w14:textId="3E49F4CB" w:rsidR="00366BDB" w:rsidRDefault="004F02A0" w:rsidP="00366BDB">
      <w:pPr>
        <w:pStyle w:val="Paragraphedeliste"/>
        <w:ind w:left="567"/>
        <w:rPr>
          <w:rFonts w:cs="Arial"/>
        </w:rPr>
      </w:pPr>
      <w:r w:rsidRPr="004F02A0">
        <w:rPr>
          <w:noProof/>
          <w:u w:val="single"/>
        </w:rPr>
        <w:drawing>
          <wp:anchor distT="0" distB="0" distL="114300" distR="114300" simplePos="0" relativeHeight="251771904" behindDoc="0" locked="0" layoutInCell="1" allowOverlap="1" wp14:anchorId="0530CC8F" wp14:editId="40DE1561">
            <wp:simplePos x="0" y="0"/>
            <wp:positionH relativeFrom="column">
              <wp:posOffset>4799330</wp:posOffset>
            </wp:positionH>
            <wp:positionV relativeFrom="paragraph">
              <wp:posOffset>372110</wp:posOffset>
            </wp:positionV>
            <wp:extent cx="1624330" cy="296411"/>
            <wp:effectExtent l="0" t="0" r="0" b="8890"/>
            <wp:wrapNone/>
            <wp:docPr id="611" name="Imag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24330" cy="29641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66BDB" w:rsidRPr="004F02A0">
        <w:rPr>
          <w:u w:val="single"/>
        </w:rPr>
        <w:t>Remarque</w:t>
      </w:r>
      <w:r w:rsidR="00366BDB" w:rsidRPr="00366BDB">
        <w:t xml:space="preserve"> : </w:t>
      </w:r>
      <w:r w:rsidRPr="004F02A0">
        <w:rPr>
          <w:i/>
          <w:iCs/>
        </w:rPr>
        <w:t>k</w:t>
      </w:r>
      <w:r>
        <w:t xml:space="preserve"> </w:t>
      </w:r>
      <w:r w:rsidRPr="00DC1A9A">
        <w:rPr>
          <w:rFonts w:cs="Arial"/>
        </w:rPr>
        <w:t>×</w:t>
      </w:r>
      <w:r>
        <w:rPr>
          <w:rFonts w:cs="Arial"/>
        </w:rPr>
        <w:t xml:space="preserve"> </w:t>
      </w:r>
      <w:r w:rsidRPr="004F02A0">
        <w:rPr>
          <w:i/>
          <w:iCs/>
        </w:rPr>
        <w:t>t</w:t>
      </w:r>
      <w:r w:rsidRPr="004F02A0">
        <w:rPr>
          <w:vertAlign w:val="subscript"/>
        </w:rPr>
        <w:t>1/2</w:t>
      </w:r>
      <w:r w:rsidRPr="00366BDB">
        <w:rPr>
          <w:b/>
          <w:bCs/>
        </w:rPr>
        <w:t xml:space="preserve"> </w:t>
      </w:r>
      <w:r>
        <w:rPr>
          <w:rFonts w:cs="Arial"/>
        </w:rPr>
        <w:t xml:space="preserve">= ln2 donc </w:t>
      </w:r>
      <w:r w:rsidRPr="004F02A0">
        <w:rPr>
          <w:rFonts w:cs="Arial"/>
          <w:position w:val="-24"/>
        </w:rPr>
        <w:object w:dxaOrig="980" w:dyaOrig="620" w14:anchorId="6A9C66B6">
          <v:shape id="_x0000_i1042" type="#_x0000_t75" style="width:49.2pt;height:31.2pt" o:ole="">
            <v:imagedata r:id="rId52" o:title=""/>
          </v:shape>
          <o:OLEObject Type="Embed" ProgID="Equation.DSMT4" ShapeID="_x0000_i1042" DrawAspect="Content" ObjectID="_1741849901" r:id="rId53"/>
        </w:object>
      </w:r>
      <w:r>
        <w:rPr>
          <w:rFonts w:cs="Arial"/>
        </w:rPr>
        <w:t xml:space="preserve">  soit </w:t>
      </w:r>
      <w:r w:rsidRPr="004F02A0">
        <w:rPr>
          <w:rFonts w:cs="Arial"/>
          <w:position w:val="-28"/>
        </w:rPr>
        <w:object w:dxaOrig="2340" w:dyaOrig="660" w14:anchorId="50C65A19">
          <v:shape id="_x0000_i1043" type="#_x0000_t75" style="width:117pt;height:33pt" o:ole="">
            <v:imagedata r:id="rId54" o:title=""/>
          </v:shape>
          <o:OLEObject Type="Embed" ProgID="Equation.DSMT4" ShapeID="_x0000_i1043" DrawAspect="Content" ObjectID="_1741849902" r:id="rId55"/>
        </w:object>
      </w:r>
      <w:r>
        <w:rPr>
          <w:rFonts w:cs="Arial"/>
        </w:rPr>
        <w:t xml:space="preserve">= </w:t>
      </w:r>
      <w:r w:rsidRPr="004F02A0">
        <w:rPr>
          <w:rFonts w:cs="Arial"/>
        </w:rPr>
        <w:t xml:space="preserve">21 min. </w:t>
      </w:r>
    </w:p>
    <w:p w14:paraId="3640E5C4" w14:textId="21C913BB" w:rsidR="004F02A0" w:rsidRDefault="004F02A0" w:rsidP="00366BDB">
      <w:pPr>
        <w:pStyle w:val="Paragraphedeliste"/>
        <w:ind w:left="567"/>
      </w:pPr>
      <w:r>
        <w:t>On retrouve bien une valeur voisine de 20 min.</w:t>
      </w:r>
    </w:p>
    <w:p w14:paraId="3A06A8F4" w14:textId="2C8C5F13" w:rsidR="00A40B28" w:rsidRDefault="00A40B28" w:rsidP="00366BDB">
      <w:pPr>
        <w:pStyle w:val="Paragraphedeliste"/>
        <w:ind w:left="567"/>
      </w:pPr>
    </w:p>
    <w:p w14:paraId="7CB29FDA" w14:textId="4BE7E5C8" w:rsidR="00022983" w:rsidRPr="00663E3B" w:rsidRDefault="00022983" w:rsidP="00A40B28">
      <w:pPr>
        <w:pStyle w:val="Paragraphedeliste"/>
        <w:numPr>
          <w:ilvl w:val="0"/>
          <w:numId w:val="6"/>
        </w:numPr>
        <w:ind w:left="567" w:hanging="567"/>
      </w:pPr>
      <w:r>
        <w:t xml:space="preserve">On </w:t>
      </w:r>
      <w:proofErr w:type="gramStart"/>
      <w:r>
        <w:t>a </w:t>
      </w:r>
      <w:r w:rsidR="00A40B28">
        <w:t xml:space="preserve"> </w:t>
      </w:r>
      <w:r w:rsidR="00A40B28" w:rsidRPr="004F02A0">
        <w:rPr>
          <w:i/>
          <w:iCs/>
        </w:rPr>
        <w:t>k</w:t>
      </w:r>
      <w:proofErr w:type="gramEnd"/>
      <w:r w:rsidR="00A40B28">
        <w:t xml:space="preserve"> </w:t>
      </w:r>
      <w:r w:rsidR="00A40B28" w:rsidRPr="00DC1A9A">
        <w:rPr>
          <w:rFonts w:cs="Arial"/>
        </w:rPr>
        <w:t>×</w:t>
      </w:r>
      <w:r w:rsidR="00A40B28">
        <w:rPr>
          <w:rFonts w:cs="Arial"/>
        </w:rPr>
        <w:t xml:space="preserve"> </w:t>
      </w:r>
      <w:r w:rsidR="00A40B28" w:rsidRPr="004F02A0">
        <w:rPr>
          <w:i/>
          <w:iCs/>
        </w:rPr>
        <w:t>t</w:t>
      </w:r>
      <w:r w:rsidR="00A40B28" w:rsidRPr="004F02A0">
        <w:rPr>
          <w:vertAlign w:val="subscript"/>
        </w:rPr>
        <w:t>1/2</w:t>
      </w:r>
      <w:r w:rsidR="00A40B28" w:rsidRPr="00366BDB">
        <w:rPr>
          <w:b/>
          <w:bCs/>
        </w:rPr>
        <w:t xml:space="preserve"> </w:t>
      </w:r>
      <w:r w:rsidR="00A40B28">
        <w:rPr>
          <w:rFonts w:cs="Arial"/>
        </w:rPr>
        <w:t>= ln</w:t>
      </w:r>
      <w:r w:rsidR="007F569B">
        <w:rPr>
          <w:rFonts w:cs="Arial"/>
        </w:rPr>
        <w:t xml:space="preserve"> </w:t>
      </w:r>
      <w:r w:rsidR="00A40B28">
        <w:rPr>
          <w:rFonts w:cs="Arial"/>
        </w:rPr>
        <w:t>2</w:t>
      </w:r>
      <w:r w:rsidR="00663E3B">
        <w:rPr>
          <w:rFonts w:cs="Arial"/>
        </w:rPr>
        <w:t xml:space="preserve"> et pour une cinétique d’ordre 1 </w:t>
      </w:r>
      <w:r w:rsidR="00663E3B" w:rsidRPr="00663E3B">
        <w:rPr>
          <w:rFonts w:cs="Arial"/>
          <w:i/>
          <w:iCs/>
        </w:rPr>
        <w:t>t</w:t>
      </w:r>
      <w:r w:rsidR="00663E3B" w:rsidRPr="00663E3B">
        <w:rPr>
          <w:rFonts w:cs="Arial"/>
          <w:vertAlign w:val="subscript"/>
        </w:rPr>
        <w:t>1/2</w:t>
      </w:r>
      <w:r w:rsidR="00663E3B">
        <w:rPr>
          <w:rFonts w:cs="Arial"/>
        </w:rPr>
        <w:t xml:space="preserve"> est indépendant de [H</w:t>
      </w:r>
      <w:r w:rsidR="00663E3B" w:rsidRPr="00663E3B">
        <w:rPr>
          <w:rFonts w:cs="Arial"/>
          <w:vertAlign w:val="subscript"/>
        </w:rPr>
        <w:t>2</w:t>
      </w:r>
      <w:r w:rsidR="00663E3B">
        <w:rPr>
          <w:rFonts w:cs="Arial"/>
        </w:rPr>
        <w:t>O</w:t>
      </w:r>
      <w:r w:rsidR="00663E3B" w:rsidRPr="00663E3B">
        <w:rPr>
          <w:rFonts w:cs="Arial"/>
          <w:vertAlign w:val="subscript"/>
        </w:rPr>
        <w:t>2</w:t>
      </w:r>
      <w:r w:rsidR="00663E3B">
        <w:rPr>
          <w:rFonts w:cs="Arial"/>
        </w:rPr>
        <w:t>]</w:t>
      </w:r>
      <w:r w:rsidR="00663E3B" w:rsidRPr="00663E3B">
        <w:rPr>
          <w:rFonts w:cs="Arial"/>
          <w:vertAlign w:val="subscript"/>
        </w:rPr>
        <w:t>0</w:t>
      </w:r>
      <w:r w:rsidR="00663E3B">
        <w:rPr>
          <w:rFonts w:cs="Arial"/>
        </w:rPr>
        <w:t>.</w:t>
      </w:r>
    </w:p>
    <w:p w14:paraId="4778D95C" w14:textId="689076A4" w:rsidR="00663E3B" w:rsidRPr="00366BDB" w:rsidRDefault="00663E3B" w:rsidP="00E22D31">
      <w:pPr>
        <w:pStyle w:val="Paragraphedeliste"/>
        <w:ind w:left="567"/>
      </w:pPr>
      <w:r>
        <w:rPr>
          <w:rFonts w:cs="Arial"/>
        </w:rPr>
        <w:t xml:space="preserve">Donc </w:t>
      </w:r>
      <w:r w:rsidRPr="00663E3B">
        <w:rPr>
          <w:rFonts w:cs="Arial"/>
          <w:i/>
          <w:iCs/>
        </w:rPr>
        <w:t>k</w:t>
      </w:r>
      <w:r>
        <w:rPr>
          <w:rFonts w:cs="Arial"/>
        </w:rPr>
        <w:t xml:space="preserve"> est aussi indépendant de [H</w:t>
      </w:r>
      <w:r w:rsidRPr="00663E3B">
        <w:rPr>
          <w:rFonts w:cs="Arial"/>
          <w:vertAlign w:val="subscript"/>
        </w:rPr>
        <w:t>2</w:t>
      </w:r>
      <w:r>
        <w:rPr>
          <w:rFonts w:cs="Arial"/>
        </w:rPr>
        <w:t>O</w:t>
      </w:r>
      <w:r w:rsidRPr="00663E3B">
        <w:rPr>
          <w:rFonts w:cs="Arial"/>
          <w:vertAlign w:val="subscript"/>
        </w:rPr>
        <w:t>2</w:t>
      </w:r>
      <w:r>
        <w:rPr>
          <w:rFonts w:cs="Arial"/>
        </w:rPr>
        <w:t>]</w:t>
      </w:r>
      <w:r w:rsidRPr="00663E3B">
        <w:rPr>
          <w:rFonts w:cs="Arial"/>
          <w:vertAlign w:val="subscript"/>
        </w:rPr>
        <w:t>0</w:t>
      </w:r>
      <w:r>
        <w:rPr>
          <w:rFonts w:cs="Arial"/>
        </w:rPr>
        <w:t>.</w:t>
      </w:r>
    </w:p>
    <w:sectPr w:rsidR="00663E3B" w:rsidRPr="00366BDB" w:rsidSect="0026181F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  <w:embedRegular r:id="rId1" w:subsetted="1" w:fontKey="{2CD5EA87-5FD0-46F9-ADFB-BF4BC0F38CE3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7B50E5B8-AF1F-4200-B090-5CB821924B4B}"/>
    <w:embedBold r:id="rId3" w:fontKey="{89DCD4FC-CEEA-43D5-85F8-9A9B48786563}"/>
  </w:font>
  <w:font w:name="CambriaMath">
    <w:altName w:val="Yu Gothic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5300659"/>
    <w:multiLevelType w:val="hybridMultilevel"/>
    <w:tmpl w:val="448E6A42"/>
    <w:lvl w:ilvl="0" w:tplc="040C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C13326"/>
    <w:multiLevelType w:val="hybridMultilevel"/>
    <w:tmpl w:val="B19EAC50"/>
    <w:lvl w:ilvl="0" w:tplc="9DC88D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F36423"/>
    <w:multiLevelType w:val="hybridMultilevel"/>
    <w:tmpl w:val="9BD4A41C"/>
    <w:lvl w:ilvl="0" w:tplc="040C000F">
      <w:start w:val="1"/>
      <w:numFmt w:val="decimal"/>
      <w:lvlText w:val="%1.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2F23A5F"/>
    <w:multiLevelType w:val="hybridMultilevel"/>
    <w:tmpl w:val="5F662474"/>
    <w:lvl w:ilvl="0" w:tplc="0CBA9FC8">
      <w:start w:val="4"/>
      <w:numFmt w:val="bullet"/>
      <w:lvlText w:val="–"/>
      <w:lvlJc w:val="left"/>
      <w:pPr>
        <w:ind w:left="927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4" w15:restartNumberingAfterBreak="0">
    <w:nsid w:val="3B4335F9"/>
    <w:multiLevelType w:val="hybridMultilevel"/>
    <w:tmpl w:val="FF68C1A8"/>
    <w:lvl w:ilvl="0" w:tplc="9E7C85A6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DB16583"/>
    <w:multiLevelType w:val="hybridMultilevel"/>
    <w:tmpl w:val="C6928464"/>
    <w:lvl w:ilvl="0" w:tplc="DEAE3B06">
      <w:start w:val="1"/>
      <w:numFmt w:val="bullet"/>
      <w:lvlText w:val="–"/>
      <w:lvlJc w:val="left"/>
      <w:pPr>
        <w:ind w:left="644" w:hanging="360"/>
      </w:pPr>
      <w:rPr>
        <w:rFonts w:ascii="Arial" w:eastAsia="Times New Roman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6" w15:restartNumberingAfterBreak="0">
    <w:nsid w:val="57A21832"/>
    <w:multiLevelType w:val="hybridMultilevel"/>
    <w:tmpl w:val="F5A0880C"/>
    <w:lvl w:ilvl="0" w:tplc="1F36ADA4">
      <w:start w:val="1"/>
      <w:numFmt w:val="decimal"/>
      <w:lvlText w:val="Q%1."/>
      <w:lvlJc w:val="left"/>
      <w:pPr>
        <w:ind w:left="720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AD24AB0"/>
    <w:multiLevelType w:val="hybridMultilevel"/>
    <w:tmpl w:val="B99E5FC8"/>
    <w:lvl w:ilvl="0" w:tplc="F438C592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bCs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6336659">
    <w:abstractNumId w:val="7"/>
  </w:num>
  <w:num w:numId="2" w16cid:durableId="1776485471">
    <w:abstractNumId w:val="1"/>
  </w:num>
  <w:num w:numId="3" w16cid:durableId="684330564">
    <w:abstractNumId w:val="5"/>
  </w:num>
  <w:num w:numId="4" w16cid:durableId="1845238869">
    <w:abstractNumId w:val="2"/>
  </w:num>
  <w:num w:numId="5" w16cid:durableId="20403159">
    <w:abstractNumId w:val="0"/>
  </w:num>
  <w:num w:numId="6" w16cid:durableId="262760326">
    <w:abstractNumId w:val="4"/>
  </w:num>
  <w:num w:numId="7" w16cid:durableId="1830093051">
    <w:abstractNumId w:val="6"/>
  </w:num>
  <w:num w:numId="8" w16cid:durableId="204066265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TrueTypeFonts/>
  <w:saveSubsetFonts/>
  <w:proofState w:spelling="clean"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6E1"/>
    <w:rsid w:val="000045C5"/>
    <w:rsid w:val="00016394"/>
    <w:rsid w:val="00016C29"/>
    <w:rsid w:val="000203FB"/>
    <w:rsid w:val="00022983"/>
    <w:rsid w:val="00023F73"/>
    <w:rsid w:val="000529F4"/>
    <w:rsid w:val="000568A5"/>
    <w:rsid w:val="0006216F"/>
    <w:rsid w:val="00062D51"/>
    <w:rsid w:val="00067910"/>
    <w:rsid w:val="00080798"/>
    <w:rsid w:val="00085405"/>
    <w:rsid w:val="00090468"/>
    <w:rsid w:val="000906AB"/>
    <w:rsid w:val="0009513D"/>
    <w:rsid w:val="000A0340"/>
    <w:rsid w:val="000B1096"/>
    <w:rsid w:val="000C4B62"/>
    <w:rsid w:val="000F37A1"/>
    <w:rsid w:val="000F5152"/>
    <w:rsid w:val="000F70FE"/>
    <w:rsid w:val="000F7FFC"/>
    <w:rsid w:val="00116375"/>
    <w:rsid w:val="00127733"/>
    <w:rsid w:val="001431E3"/>
    <w:rsid w:val="00145452"/>
    <w:rsid w:val="001500FC"/>
    <w:rsid w:val="001669E9"/>
    <w:rsid w:val="00170FC6"/>
    <w:rsid w:val="0019161F"/>
    <w:rsid w:val="001B1990"/>
    <w:rsid w:val="001B6DD2"/>
    <w:rsid w:val="001C09B5"/>
    <w:rsid w:val="001D1A48"/>
    <w:rsid w:val="001E03E1"/>
    <w:rsid w:val="001E4FE0"/>
    <w:rsid w:val="001F50A3"/>
    <w:rsid w:val="00200A86"/>
    <w:rsid w:val="00205E58"/>
    <w:rsid w:val="0021216B"/>
    <w:rsid w:val="00213AAC"/>
    <w:rsid w:val="00213B20"/>
    <w:rsid w:val="00247015"/>
    <w:rsid w:val="0026181F"/>
    <w:rsid w:val="00262527"/>
    <w:rsid w:val="002661A8"/>
    <w:rsid w:val="0026697B"/>
    <w:rsid w:val="00277322"/>
    <w:rsid w:val="00282EE3"/>
    <w:rsid w:val="00286988"/>
    <w:rsid w:val="00290B46"/>
    <w:rsid w:val="00291F71"/>
    <w:rsid w:val="00292ACC"/>
    <w:rsid w:val="00294CAF"/>
    <w:rsid w:val="002A1700"/>
    <w:rsid w:val="002A747F"/>
    <w:rsid w:val="002D5FAE"/>
    <w:rsid w:val="002E6290"/>
    <w:rsid w:val="0030164E"/>
    <w:rsid w:val="00315E88"/>
    <w:rsid w:val="00320F7D"/>
    <w:rsid w:val="00325EA2"/>
    <w:rsid w:val="00335E7F"/>
    <w:rsid w:val="00336093"/>
    <w:rsid w:val="003501EA"/>
    <w:rsid w:val="00366BDB"/>
    <w:rsid w:val="003871F8"/>
    <w:rsid w:val="0039101D"/>
    <w:rsid w:val="003B05DB"/>
    <w:rsid w:val="003B27D5"/>
    <w:rsid w:val="003B6C16"/>
    <w:rsid w:val="003E6803"/>
    <w:rsid w:val="003F717B"/>
    <w:rsid w:val="004006F0"/>
    <w:rsid w:val="00441FFC"/>
    <w:rsid w:val="004468F1"/>
    <w:rsid w:val="0045319B"/>
    <w:rsid w:val="00453B8A"/>
    <w:rsid w:val="00455ADE"/>
    <w:rsid w:val="0046655B"/>
    <w:rsid w:val="00467D6C"/>
    <w:rsid w:val="00474F8B"/>
    <w:rsid w:val="004841A6"/>
    <w:rsid w:val="00496F99"/>
    <w:rsid w:val="00497916"/>
    <w:rsid w:val="004B7FED"/>
    <w:rsid w:val="004F02A0"/>
    <w:rsid w:val="004F347E"/>
    <w:rsid w:val="004F5081"/>
    <w:rsid w:val="0050257B"/>
    <w:rsid w:val="005047BE"/>
    <w:rsid w:val="005247A7"/>
    <w:rsid w:val="0053033A"/>
    <w:rsid w:val="0053192D"/>
    <w:rsid w:val="00531ECE"/>
    <w:rsid w:val="00564D9B"/>
    <w:rsid w:val="005773A5"/>
    <w:rsid w:val="00583D5F"/>
    <w:rsid w:val="005853A7"/>
    <w:rsid w:val="00593145"/>
    <w:rsid w:val="0059619F"/>
    <w:rsid w:val="005A23C6"/>
    <w:rsid w:val="005B45D2"/>
    <w:rsid w:val="005B60FB"/>
    <w:rsid w:val="005C4373"/>
    <w:rsid w:val="005C5822"/>
    <w:rsid w:val="005D34D6"/>
    <w:rsid w:val="005D5C60"/>
    <w:rsid w:val="005F5E98"/>
    <w:rsid w:val="00603027"/>
    <w:rsid w:val="006049CA"/>
    <w:rsid w:val="00606158"/>
    <w:rsid w:val="0063346C"/>
    <w:rsid w:val="0064097A"/>
    <w:rsid w:val="00646BE1"/>
    <w:rsid w:val="00651680"/>
    <w:rsid w:val="00660A93"/>
    <w:rsid w:val="00662C83"/>
    <w:rsid w:val="00663E3B"/>
    <w:rsid w:val="00663E8E"/>
    <w:rsid w:val="00687847"/>
    <w:rsid w:val="00693D4D"/>
    <w:rsid w:val="0069760B"/>
    <w:rsid w:val="006A36CD"/>
    <w:rsid w:val="006B446C"/>
    <w:rsid w:val="006B7D7A"/>
    <w:rsid w:val="006C4E64"/>
    <w:rsid w:val="006C5A97"/>
    <w:rsid w:val="006D129E"/>
    <w:rsid w:val="006E4816"/>
    <w:rsid w:val="006E49A8"/>
    <w:rsid w:val="006E5B41"/>
    <w:rsid w:val="006F2EF3"/>
    <w:rsid w:val="006F6454"/>
    <w:rsid w:val="0073196B"/>
    <w:rsid w:val="00740C50"/>
    <w:rsid w:val="00744172"/>
    <w:rsid w:val="00744903"/>
    <w:rsid w:val="00765AF3"/>
    <w:rsid w:val="00767522"/>
    <w:rsid w:val="00770C2E"/>
    <w:rsid w:val="00780203"/>
    <w:rsid w:val="00792F3E"/>
    <w:rsid w:val="007935F5"/>
    <w:rsid w:val="007953BB"/>
    <w:rsid w:val="007A0BD3"/>
    <w:rsid w:val="007A3A3E"/>
    <w:rsid w:val="007B5833"/>
    <w:rsid w:val="007F0C7B"/>
    <w:rsid w:val="007F513D"/>
    <w:rsid w:val="007F569B"/>
    <w:rsid w:val="007F5D0B"/>
    <w:rsid w:val="008120AE"/>
    <w:rsid w:val="00812DDA"/>
    <w:rsid w:val="00834053"/>
    <w:rsid w:val="008403CC"/>
    <w:rsid w:val="00850B0B"/>
    <w:rsid w:val="00874167"/>
    <w:rsid w:val="008745F9"/>
    <w:rsid w:val="008C098B"/>
    <w:rsid w:val="008C59B6"/>
    <w:rsid w:val="008F0BAB"/>
    <w:rsid w:val="00900737"/>
    <w:rsid w:val="00902983"/>
    <w:rsid w:val="009045FC"/>
    <w:rsid w:val="009147C4"/>
    <w:rsid w:val="009170C9"/>
    <w:rsid w:val="0092231A"/>
    <w:rsid w:val="009228CD"/>
    <w:rsid w:val="009356D5"/>
    <w:rsid w:val="00940AE2"/>
    <w:rsid w:val="00942A8D"/>
    <w:rsid w:val="00953B2C"/>
    <w:rsid w:val="00966E9B"/>
    <w:rsid w:val="009746E1"/>
    <w:rsid w:val="00976F31"/>
    <w:rsid w:val="00985BBF"/>
    <w:rsid w:val="00986F51"/>
    <w:rsid w:val="009A5887"/>
    <w:rsid w:val="009B7981"/>
    <w:rsid w:val="009C13A9"/>
    <w:rsid w:val="009C341C"/>
    <w:rsid w:val="00A02E77"/>
    <w:rsid w:val="00A051F6"/>
    <w:rsid w:val="00A12456"/>
    <w:rsid w:val="00A165F1"/>
    <w:rsid w:val="00A21AF2"/>
    <w:rsid w:val="00A40B28"/>
    <w:rsid w:val="00A41462"/>
    <w:rsid w:val="00A85269"/>
    <w:rsid w:val="00A95009"/>
    <w:rsid w:val="00AA6089"/>
    <w:rsid w:val="00AA6F75"/>
    <w:rsid w:val="00AB0842"/>
    <w:rsid w:val="00AC330C"/>
    <w:rsid w:val="00AC3D71"/>
    <w:rsid w:val="00AD590B"/>
    <w:rsid w:val="00AD5C24"/>
    <w:rsid w:val="00AE6B43"/>
    <w:rsid w:val="00AF311A"/>
    <w:rsid w:val="00B072DC"/>
    <w:rsid w:val="00B1536F"/>
    <w:rsid w:val="00B21A0F"/>
    <w:rsid w:val="00B259D0"/>
    <w:rsid w:val="00B2623C"/>
    <w:rsid w:val="00B347F7"/>
    <w:rsid w:val="00B37DB5"/>
    <w:rsid w:val="00B507E8"/>
    <w:rsid w:val="00B51FA8"/>
    <w:rsid w:val="00B53B0D"/>
    <w:rsid w:val="00B57335"/>
    <w:rsid w:val="00B616F6"/>
    <w:rsid w:val="00B62C18"/>
    <w:rsid w:val="00B6474D"/>
    <w:rsid w:val="00B6727F"/>
    <w:rsid w:val="00B71D08"/>
    <w:rsid w:val="00B82828"/>
    <w:rsid w:val="00BA70A8"/>
    <w:rsid w:val="00BB0798"/>
    <w:rsid w:val="00BB347B"/>
    <w:rsid w:val="00BD69D4"/>
    <w:rsid w:val="00BF0C94"/>
    <w:rsid w:val="00BF7CE3"/>
    <w:rsid w:val="00C063C7"/>
    <w:rsid w:val="00C316EC"/>
    <w:rsid w:val="00C350F2"/>
    <w:rsid w:val="00C365E4"/>
    <w:rsid w:val="00C53F4F"/>
    <w:rsid w:val="00C55653"/>
    <w:rsid w:val="00C6577B"/>
    <w:rsid w:val="00C96450"/>
    <w:rsid w:val="00CB06AE"/>
    <w:rsid w:val="00CC0EF0"/>
    <w:rsid w:val="00CE0644"/>
    <w:rsid w:val="00D17A53"/>
    <w:rsid w:val="00D32976"/>
    <w:rsid w:val="00D4459A"/>
    <w:rsid w:val="00D461E7"/>
    <w:rsid w:val="00D62FE2"/>
    <w:rsid w:val="00D63E23"/>
    <w:rsid w:val="00D66AA1"/>
    <w:rsid w:val="00D778FB"/>
    <w:rsid w:val="00D819C9"/>
    <w:rsid w:val="00DA491E"/>
    <w:rsid w:val="00DC3799"/>
    <w:rsid w:val="00DC4C4E"/>
    <w:rsid w:val="00DD0BEC"/>
    <w:rsid w:val="00DE6EBE"/>
    <w:rsid w:val="00DE7205"/>
    <w:rsid w:val="00DF5718"/>
    <w:rsid w:val="00E04A95"/>
    <w:rsid w:val="00E22D31"/>
    <w:rsid w:val="00E2696D"/>
    <w:rsid w:val="00E37656"/>
    <w:rsid w:val="00E476F5"/>
    <w:rsid w:val="00E67552"/>
    <w:rsid w:val="00E773F8"/>
    <w:rsid w:val="00E86D48"/>
    <w:rsid w:val="00E90A77"/>
    <w:rsid w:val="00E91BB5"/>
    <w:rsid w:val="00EA1B55"/>
    <w:rsid w:val="00EA2036"/>
    <w:rsid w:val="00EA5A16"/>
    <w:rsid w:val="00EA5F6D"/>
    <w:rsid w:val="00EA644E"/>
    <w:rsid w:val="00EB4693"/>
    <w:rsid w:val="00EC7FA1"/>
    <w:rsid w:val="00ED1F20"/>
    <w:rsid w:val="00ED3BA8"/>
    <w:rsid w:val="00EE1557"/>
    <w:rsid w:val="00EE20A1"/>
    <w:rsid w:val="00EE3283"/>
    <w:rsid w:val="00EF1B23"/>
    <w:rsid w:val="00F13496"/>
    <w:rsid w:val="00F178C2"/>
    <w:rsid w:val="00F27508"/>
    <w:rsid w:val="00F342F6"/>
    <w:rsid w:val="00F3636B"/>
    <w:rsid w:val="00F4797E"/>
    <w:rsid w:val="00F51A59"/>
    <w:rsid w:val="00F51AE1"/>
    <w:rsid w:val="00F5502D"/>
    <w:rsid w:val="00F57901"/>
    <w:rsid w:val="00F64CE5"/>
    <w:rsid w:val="00F867B3"/>
    <w:rsid w:val="00FA0017"/>
    <w:rsid w:val="00FA0A63"/>
    <w:rsid w:val="00FA39B4"/>
    <w:rsid w:val="00FB193F"/>
    <w:rsid w:val="00FB5D46"/>
    <w:rsid w:val="00FC20C0"/>
    <w:rsid w:val="00FD5D9A"/>
    <w:rsid w:val="00FD67D3"/>
    <w:rsid w:val="00FE232D"/>
    <w:rsid w:val="00FE23BB"/>
    <w:rsid w:val="00FE577D"/>
    <w:rsid w:val="00FF2A30"/>
    <w:rsid w:val="00FF4293"/>
    <w:rsid w:val="00FF4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,"/>
  <w:listSeparator w:val=";"/>
  <w14:docId w14:val="080BB61D"/>
  <w15:chartTrackingRefBased/>
  <w15:docId w15:val="{040B3650-C76F-4C73-BB78-FF59665B2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7FA1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9746E1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9746E1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DE6EBE"/>
    <w:pPr>
      <w:ind w:left="720"/>
      <w:contextualSpacing/>
    </w:pPr>
  </w:style>
  <w:style w:type="paragraph" w:customStyle="1" w:styleId="MTDisplayEquation">
    <w:name w:val="MTDisplayEquation"/>
    <w:basedOn w:val="Paragraphedeliste"/>
    <w:next w:val="Normal"/>
    <w:link w:val="MTDisplayEquationCar"/>
    <w:rsid w:val="00F64CE5"/>
    <w:pPr>
      <w:numPr>
        <w:numId w:val="1"/>
      </w:numPr>
      <w:tabs>
        <w:tab w:val="center" w:pos="5300"/>
        <w:tab w:val="right" w:pos="10320"/>
      </w:tabs>
      <w:ind w:left="284" w:hanging="284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F64CE5"/>
    <w:rPr>
      <w:rFonts w:cs="Times New Roman"/>
      <w:sz w:val="24"/>
      <w:szCs w:val="22"/>
      <w:lang w:eastAsia="en-US"/>
    </w:rPr>
  </w:style>
  <w:style w:type="character" w:customStyle="1" w:styleId="MTDisplayEquationCar">
    <w:name w:val="MTDisplayEquation Car"/>
    <w:basedOn w:val="ParagraphedelisteCar"/>
    <w:link w:val="MTDisplayEquation"/>
    <w:rsid w:val="00F64CE5"/>
    <w:rPr>
      <w:rFonts w:cs="Times New Roman"/>
      <w:sz w:val="24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6F2EF3"/>
    <w:pPr>
      <w:spacing w:before="100" w:beforeAutospacing="1" w:after="100" w:afterAutospacing="1"/>
      <w:jc w:val="left"/>
    </w:pPr>
    <w:rPr>
      <w:rFonts w:ascii="Times New Roman" w:hAnsi="Times New Roman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62615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" Type="http://schemas.openxmlformats.org/officeDocument/2006/relationships/image" Target="media/image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3.bin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1.png"/><Relationship Id="rId56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png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png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hyperlink" Target="https://labolycee/org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image" Target="media/image22.wmf"/><Relationship Id="rId57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9.wmf"/><Relationship Id="rId52" Type="http://schemas.openxmlformats.org/officeDocument/2006/relationships/image" Target="media/image24.w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1CDE30-A22A-4158-83CA-8178B351B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19</TotalTime>
  <Pages>3</Pages>
  <Words>650</Words>
  <Characters>3578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20</CharactersWithSpaces>
  <SharedDoc>false</SharedDoc>
  <HLinks>
    <vt:vector size="12" baseType="variant">
      <vt:variant>
        <vt:i4>6946902</vt:i4>
      </vt:variant>
      <vt:variant>
        <vt:i4>42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6160459</vt:i4>
      </vt:variant>
      <vt:variant>
        <vt:i4>0</vt:i4>
      </vt:variant>
      <vt:variant>
        <vt:i4>0</vt:i4>
      </vt:variant>
      <vt:variant>
        <vt:i4>5</vt:i4>
      </vt:variant>
      <vt:variant>
        <vt:lpwstr>https://labolycee/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MIREZ Daniel</dc:creator>
  <cp:keywords/>
  <dc:description/>
  <cp:lastModifiedBy>Jocelyn CLEMENT</cp:lastModifiedBy>
  <cp:revision>41</cp:revision>
  <cp:lastPrinted>2022-05-13T13:16:00Z</cp:lastPrinted>
  <dcterms:created xsi:type="dcterms:W3CDTF">2023-03-25T07:31:00Z</dcterms:created>
  <dcterms:modified xsi:type="dcterms:W3CDTF">2023-04-01T08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